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3404" w:rsidRDefault="00213C40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3" type="#_x0000_t202" style="position:absolute;margin-left:-14.2pt;margin-top:-5.55pt;width:170.1pt;height:108.3pt;z-index:251679744" filled="f" strokeweight="6pt">
            <v:stroke linestyle="thickBetweenThin"/>
            <v:textbox style="mso-next-textbox:#_x0000_s1143">
              <w:txbxContent>
                <w:p w:rsidR="00793404" w:rsidRDefault="00793404" w:rsidP="00793404"/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144" type="#_x0000_t202" style="position:absolute;margin-left:334.05pt;margin-top:-1.35pt;width:188.1pt;height:30.3pt;z-index:251680768" filled="f" stroked="f">
            <v:textbox style="mso-next-textbox:#_x0000_s1144">
              <w:txbxContent>
                <w:p w:rsidR="00793404" w:rsidRPr="00EC6EE2" w:rsidRDefault="00793404" w:rsidP="00793404">
                  <w:pPr>
                    <w:rPr>
                      <w:b/>
                      <w:bCs/>
                      <w:i/>
                      <w:iCs/>
                      <w:color w:val="000000"/>
                      <w:sz w:val="28"/>
                    </w:rPr>
                  </w:pPr>
                  <w:r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</w:rPr>
                    <w:t>Année scolaire : 2010</w:t>
                  </w:r>
                  <w:r w:rsidRPr="00EC6EE2"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</w:rPr>
                    <w:t xml:space="preserve"> /</w:t>
                  </w:r>
                  <w:r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</w:rPr>
                    <w:t xml:space="preserve"> </w:t>
                  </w:r>
                  <w:r w:rsidRPr="00EC6EE2"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</w:rPr>
                    <w:t>20</w:t>
                  </w:r>
                  <w:r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</w:rPr>
                    <w:t>11</w:t>
                  </w:r>
                </w:p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145" type="#_x0000_t202" style="position:absolute;margin-left:327.6pt;margin-top:-3.3pt;width:198.45pt;height:108.3pt;z-index:251681792" filled="f" strokeweight="6pt">
            <v:stroke linestyle="thickBetweenThin"/>
            <v:textbox style="mso-next-textbox:#_x0000_s1145">
              <w:txbxContent>
                <w:p w:rsidR="00793404" w:rsidRDefault="00793404" w:rsidP="00793404"/>
                <w:p w:rsidR="00793404" w:rsidRDefault="00793404" w:rsidP="00793404"/>
                <w:p w:rsidR="00793404" w:rsidRDefault="00793404" w:rsidP="00793404"/>
                <w:p w:rsidR="00793404" w:rsidRDefault="00793404" w:rsidP="00793404"/>
                <w:p w:rsidR="00793404" w:rsidRDefault="00793404" w:rsidP="00793404"/>
                <w:p w:rsidR="00793404" w:rsidRDefault="00793404" w:rsidP="00793404">
                  <w:pPr>
                    <w:rPr>
                      <w:sz w:val="16"/>
                      <w:szCs w:val="16"/>
                    </w:rPr>
                  </w:pPr>
                </w:p>
                <w:p w:rsidR="00793404" w:rsidRPr="001B0499" w:rsidRDefault="00793404" w:rsidP="00793404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146" type="#_x0000_t98" style="position:absolute;margin-left:162.8pt;margin-top:5.95pt;width:157.6pt;height:89.45pt;z-index:251682816" filled="f" strokeweight="2.25pt"/>
        </w:pict>
      </w:r>
    </w:p>
    <w:p w:rsidR="00793404" w:rsidRDefault="00213C40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55" type="#_x0000_t136" style="position:absolute;margin-left:183.45pt;margin-top:9.45pt;width:129.75pt;height:30.75pt;z-index:251692032" fillcolor="black">
            <v:shadow color="#868686"/>
            <v:textpath style="font-family:&quot;Lucida Handwriting&quot;;font-size:10pt;v-text-kern:t" trim="t" fitpath="t" string="MOUVEMENT"/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s1147" type="#_x0000_t144" style="position:absolute;margin-left:20.7pt;margin-top:9.45pt;width:92.25pt;height:33.75pt;z-index:251683840" fillcolor="black">
            <v:shadow color="#868686"/>
            <v:textpath style="font-family:&quot;Lucida Handwriting&quot;;font-size:8pt" fitshape="t" trim="t" string="LYCEE ZAHROUNI&#10;TUNIS"/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148" style="position:absolute;rotation:90;z-index:251684864" from="426.55pt,-82.9pt" to="426.55pt,109.85pt" strokeweight="6pt">
            <v:stroke linestyle="thickBetweenThin"/>
          </v:line>
        </w:pict>
      </w:r>
    </w:p>
    <w:p w:rsidR="00793404" w:rsidRDefault="00213C40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 id="_x0000_s1149" type="#_x0000_t202" style="position:absolute;margin-left:-9.3pt;margin-top:12.75pt;width:153.9pt;height:42.3pt;z-index:251685888" filled="f" stroked="f" strokeweight="6pt">
            <v:stroke linestyle="thickBetweenThin"/>
            <v:textbox style="mso-next-textbox:#_x0000_s1149">
              <w:txbxContent>
                <w:p w:rsidR="00793404" w:rsidRPr="00EC6EE2" w:rsidRDefault="00793404" w:rsidP="00793404">
                  <w:pPr>
                    <w:pStyle w:val="En-tte"/>
                    <w:ind w:left="513" w:hanging="570"/>
                    <w:jc w:val="center"/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</w:rPr>
                  </w:pPr>
                  <w:r w:rsidRPr="00EC6EE2"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</w:rPr>
                    <w:t>Proposé par :</w:t>
                  </w:r>
                </w:p>
                <w:p w:rsidR="00793404" w:rsidRPr="00EC6EE2" w:rsidRDefault="00793404" w:rsidP="00793404">
                  <w:pPr>
                    <w:pStyle w:val="En-tte"/>
                    <w:ind w:left="-57"/>
                    <w:jc w:val="center"/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  <w:lang w:val="en-US"/>
                    </w:rPr>
                  </w:pPr>
                  <w:r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  <w:lang w:val="en-US"/>
                    </w:rPr>
                    <w:t>Boussada A</w:t>
                  </w:r>
                </w:p>
                <w:p w:rsidR="00793404" w:rsidRPr="00EC6EE2" w:rsidRDefault="00793404" w:rsidP="00793404">
                  <w:pPr>
                    <w:jc w:val="center"/>
                    <w:rPr>
                      <w:color w:val="000000"/>
                    </w:rPr>
                  </w:pPr>
                </w:p>
              </w:txbxContent>
            </v:textbox>
          </v:shape>
        </w:pict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764030</wp:posOffset>
            </wp:positionH>
            <wp:positionV relativeFrom="paragraph">
              <wp:posOffset>129540</wp:posOffset>
            </wp:positionV>
            <wp:extent cx="71755" cy="312420"/>
            <wp:effectExtent l="19050" t="0" r="4445" b="0"/>
            <wp:wrapNone/>
            <wp:docPr id="26" name="Image 26" descr="http://sciences-physiques.ac-dijon.fr/documents/chimie/Verrerie/gif/tube_essais_bouch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ciences-physiques.ac-dijon.fr/documents/chimie/Verrerie/gif/tube_essais_bouch_small.gif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>
                      <a:lum bright="-80000" contrast="-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45720</wp:posOffset>
            </wp:positionH>
            <wp:positionV relativeFrom="paragraph">
              <wp:posOffset>129540</wp:posOffset>
            </wp:positionV>
            <wp:extent cx="252095" cy="285115"/>
            <wp:effectExtent l="19050" t="0" r="0" b="0"/>
            <wp:wrapNone/>
            <wp:docPr id="25" name="Image 25" descr="http://sciences-physiques.ac-dijon.fr/documents/chimie/Verrerie/gif/erlen_rempl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ciences-physiques.ac-dijon.fr/documents/chimie/Verrerie/gif/erlen_rempl_small.g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lum bright="-6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474470</wp:posOffset>
            </wp:positionH>
            <wp:positionV relativeFrom="paragraph">
              <wp:posOffset>95250</wp:posOffset>
            </wp:positionV>
            <wp:extent cx="252095" cy="382905"/>
            <wp:effectExtent l="0" t="0" r="0" b="0"/>
            <wp:wrapNone/>
            <wp:docPr id="23" name="Image 23" descr="http://sciences-physiques.ac-dijon.fr/documents/chimie/Verrerie/gif/ballon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sciences-physiques.ac-dijon.fr/documents/chimie/Verrerie/gif/ballon_small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6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18110</wp:posOffset>
            </wp:positionH>
            <wp:positionV relativeFrom="paragraph">
              <wp:posOffset>59055</wp:posOffset>
            </wp:positionV>
            <wp:extent cx="79375" cy="358775"/>
            <wp:effectExtent l="19050" t="0" r="0" b="0"/>
            <wp:wrapNone/>
            <wp:docPr id="22" name="Image 22" descr="http://sciences-physiques.ac-dijon.fr/documents/chimie/Verrerie/gif/eprouv_gr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ciences-physiques.ac-dijon.fr/documents/chimie/Verrerie/gif/eprouv_grad.gif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lum bright="-40000" contrast="-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35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Dutch801 XBd BT" w:hAnsi="Dutch801 XBd BT"/>
          <w:b/>
          <w:bCs/>
          <w:noProof/>
          <w:u w:val="single"/>
        </w:rPr>
        <w:pict>
          <v:line id="_x0000_s1150" style="position:absolute;z-index:251686912;mso-position-horizontal-relative:text;mso-position-vertical-relative:text" from="440.1pt,1.9pt" to="440.1pt,30.55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151" type="#_x0000_t202" style="position:absolute;margin-left:332.55pt;margin-top:6pt;width:51.3pt;height:22.8pt;z-index:251687936;mso-position-horizontal-relative:text;mso-position-vertical-relative:text" filled="f" stroked="f">
            <v:textbox style="mso-next-textbox:#_x0000_s1151">
              <w:txbxContent>
                <w:p w:rsidR="00793404" w:rsidRPr="001F6721" w:rsidRDefault="00793404" w:rsidP="00793404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 w:rsidRPr="001F6721"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  <w:t xml:space="preserve">Date : </w:t>
                  </w:r>
                </w:p>
                <w:p w:rsidR="00793404" w:rsidRPr="001F6721" w:rsidRDefault="00793404" w:rsidP="00793404"/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152" type="#_x0000_t202" style="position:absolute;margin-left:385.2pt;margin-top:6pt;width:51.3pt;height:22.8pt;z-index:251688960;mso-position-horizontal-relative:text;mso-position-vertical-relative:text" filled="f" stroked="f">
            <v:textbox style="mso-next-textbox:#_x0000_s1152">
              <w:txbxContent>
                <w:p w:rsidR="00793404" w:rsidRPr="001F6721" w:rsidRDefault="00793404" w:rsidP="00793404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 w:rsidRPr="001F6721"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  <w:t xml:space="preserve">Durée : </w:t>
                  </w:r>
                </w:p>
                <w:p w:rsidR="00793404" w:rsidRPr="001F6721" w:rsidRDefault="00793404" w:rsidP="00793404"/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153" type="#_x0000_t202" style="position:absolute;margin-left:454.95pt;margin-top:5.25pt;width:63.75pt;height:21.15pt;z-index:251689984;mso-position-horizontal-relative:text;mso-position-vertical-relative:text" filled="f" stroked="f">
            <v:textbox style="mso-next-textbox:#_x0000_s1153">
              <w:txbxContent>
                <w:p w:rsidR="00793404" w:rsidRPr="00EC6EE2" w:rsidRDefault="00793404" w:rsidP="00793404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 w:rsidRPr="00EC6EE2"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  <w:t>Niveau :</w:t>
                  </w:r>
                </w:p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154" style="position:absolute;z-index:251691008;mso-position-horizontal-relative:text;mso-position-vertical-relative:text" from="383.85pt,2.25pt" to="383.85pt,30.9pt" strokeweight="6pt">
            <v:stroke linestyle="thickBetweenThin"/>
          </v:line>
        </w:pict>
      </w:r>
    </w:p>
    <w:p w:rsidR="00793404" w:rsidRDefault="00793404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</w:p>
    <w:p w:rsidR="00793404" w:rsidRDefault="00213C40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 w:rsidRPr="00213C40">
        <w:rPr>
          <w:rFonts w:ascii="Arial Narrow" w:hAnsi="Arial Narrow"/>
          <w:b/>
          <w:bCs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56" type="#_x0000_t75" style="position:absolute;margin-left:405.45pt;margin-top:9.4pt;width:11.9pt;height:14.45pt;z-index:-251623424">
            <v:imagedata r:id="rId13" o:title=""/>
          </v:shape>
          <o:OLEObject Type="Embed" ProgID="PBrush" ShapeID="_x0000_s1156" DrawAspect="Content" ObjectID="_1385733733" r:id="rId14"/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157" style="position:absolute;z-index:251694080" from="440.1pt,7.6pt" to="440.1pt,47.55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158" style="position:absolute;z-index:251695104" from="383.85pt,7.95pt" to="383.85pt,47.9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159" style="position:absolute;rotation:90;z-index:251696128" from="426.85pt,-90.45pt" to="426.85pt,102.3pt" strokeweight="6pt">
            <v:stroke linestyle="thickBetweenThin"/>
          </v:line>
        </w:pict>
      </w:r>
    </w:p>
    <w:p w:rsidR="00793404" w:rsidRDefault="00213C40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 id="_x0000_s1160" type="#_x0000_t144" style="position:absolute;margin-left:190.2pt;margin-top:.9pt;width:111.75pt;height:12.75pt;z-index:251697152" fillcolor="black">
            <v:shadow color="#868686"/>
            <v:textpath style="font-family:&quot;Lucida Handwriting&quot;;font-size:10pt" fitshape="t" trim="t" string="SCIENCES PHYSIQUES"/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group id="_x0000_s1161" style="position:absolute;margin-left:27.45pt;margin-top:3.2pt;width:1in;height:24.1pt;z-index:251698176" coordorigin="623,6585" coordsize="1440,766">
            <v:shape id="_x0000_s1162" type="#_x0000_t75" style="position:absolute;left:857;top:6585;width:916;height:766">
              <v:imagedata r:id="rId15" o:title="" gain="109227f" blacklevel="-13107f"/>
            </v:shape>
            <v:shape id="_x0000_s1163" type="#_x0000_t202" style="position:absolute;left:623;top:7122;width:1440;height:171" stroked="f">
              <v:imagedata gain="109227f" blacklevel="-13107f"/>
              <v:textbox style="mso-next-textbox:#_x0000_s1163">
                <w:txbxContent>
                  <w:p w:rsidR="00793404" w:rsidRDefault="00793404" w:rsidP="00793404"/>
                </w:txbxContent>
              </v:textbox>
            </v:shape>
          </v:group>
          <o:OLEObject Type="Embed" ProgID="Package" ShapeID="_x0000_s1162" DrawAspect="Content" ObjectID="_1385733734" r:id="rId16"/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164" type="#_x0000_t202" style="position:absolute;margin-left:440.1pt;margin-top:3.2pt;width:96.9pt;height:39.9pt;z-index:251699200" filled="f" stroked="f">
            <v:textbox style="mso-next-textbox:#_x0000_s1164">
              <w:txbxContent>
                <w:p w:rsidR="00793404" w:rsidRPr="001F6721" w:rsidRDefault="00793404" w:rsidP="00793404">
                  <w:pPr>
                    <w:pStyle w:val="En-tte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i/>
                      <w:iCs/>
                      <w:sz w:val="28"/>
                      <w:szCs w:val="28"/>
                    </w:rPr>
                    <w:t xml:space="preserve"> 1ere Année</w:t>
                  </w:r>
                </w:p>
                <w:p w:rsidR="00793404" w:rsidRPr="001F6721" w:rsidRDefault="00793404" w:rsidP="00793404">
                  <w:pPr>
                    <w:rPr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531620</wp:posOffset>
            </wp:positionH>
            <wp:positionV relativeFrom="paragraph">
              <wp:posOffset>97155</wp:posOffset>
            </wp:positionV>
            <wp:extent cx="161925" cy="254000"/>
            <wp:effectExtent l="19050" t="0" r="9525" b="0"/>
            <wp:wrapNone/>
            <wp:docPr id="28" name="Image 28" descr="http://sciences-physiques.ac-dijon.fr/documents/chimie/Verrerie/gif/pHmetre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ciences-physiques.ac-dijon.fr/documents/chimie/Verrerie/gif/pHmetre_small.g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lum bright="-60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67310</wp:posOffset>
            </wp:positionV>
            <wp:extent cx="165735" cy="250825"/>
            <wp:effectExtent l="19050" t="0" r="5715" b="0"/>
            <wp:wrapNone/>
            <wp:docPr id="27" name="Image 27" descr="http://sciences-physiques.ac-dijon.fr/documents/chimie/Verrerie/gif/electroU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ciences-physiques.ac-dijon.fr/documents/chimie/Verrerie/gif/electroU_small.g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lum bright="-6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404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35255</wp:posOffset>
            </wp:positionH>
            <wp:positionV relativeFrom="paragraph">
              <wp:posOffset>78105</wp:posOffset>
            </wp:positionV>
            <wp:extent cx="190500" cy="222885"/>
            <wp:effectExtent l="19050" t="0" r="0" b="0"/>
            <wp:wrapNone/>
            <wp:docPr id="24" name="Image 24" descr="http://sciences-physiques.ac-dijon.fr/documents/chimie/Verrerie/gif/becher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ciences-physiques.ac-dijon.fr/documents/chimie/Verrerie/gif/becher_small.g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lum bright="-6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Dutch801 XBd BT" w:hAnsi="Dutch801 XBd BT"/>
          <w:b/>
          <w:bCs/>
          <w:noProof/>
          <w:u w:val="single"/>
        </w:rPr>
        <w:pict>
          <v:shape id="_x0000_s1165" type="#_x0000_t202" style="position:absolute;margin-left:382.95pt;margin-top:4.5pt;width:65.85pt;height:22.8pt;z-index:251700224;mso-position-horizontal-relative:text;mso-position-vertical-relative:text" filled="f" stroked="f">
            <v:textbox style="mso-next-textbox:#_x0000_s1165">
              <w:txbxContent>
                <w:p w:rsidR="00793404" w:rsidRPr="00EC6EE2" w:rsidRDefault="00793404" w:rsidP="00793404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color w:val="000000"/>
                      <w:sz w:val="22"/>
                      <w:szCs w:val="22"/>
                    </w:rPr>
                  </w:pPr>
                </w:p>
                <w:p w:rsidR="00793404" w:rsidRPr="00EC6EE2" w:rsidRDefault="00793404" w:rsidP="00793404">
                  <w:pPr>
                    <w:rPr>
                      <w:color w:val="000000"/>
                    </w:rPr>
                  </w:pPr>
                </w:p>
              </w:txbxContent>
            </v:textbox>
          </v:shape>
        </w:pict>
      </w:r>
    </w:p>
    <w:p w:rsidR="00793404" w:rsidRDefault="00793404" w:rsidP="00793404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</w:p>
    <w:p w:rsidR="00793404" w:rsidRPr="009111BA" w:rsidRDefault="00793404" w:rsidP="005D2B81">
      <w:pPr>
        <w:pStyle w:val="Pieddepage"/>
        <w:tabs>
          <w:tab w:val="clear" w:pos="4536"/>
          <w:tab w:val="clear" w:pos="9072"/>
        </w:tabs>
        <w:rPr>
          <w:rFonts w:ascii="Book Antiqua" w:hAnsi="Book Antiqua" w:cstheme="majorBidi"/>
          <w:u w:val="single"/>
        </w:rPr>
      </w:pPr>
      <w:r w:rsidRPr="009111BA">
        <w:rPr>
          <w:rFonts w:ascii="Dutch801 XBd BT" w:hAnsi="Dutch801 XBd BT"/>
          <w:b/>
          <w:bCs/>
        </w:rPr>
        <w:t xml:space="preserve">                                                           </w:t>
      </w:r>
    </w:p>
    <w:p w:rsidR="00652F9C" w:rsidRPr="00793404" w:rsidRDefault="00213C40" w:rsidP="00793404">
      <w:pPr>
        <w:pStyle w:val="Pieddepage"/>
        <w:tabs>
          <w:tab w:val="clear" w:pos="4536"/>
          <w:tab w:val="clear" w:pos="9072"/>
        </w:tabs>
        <w:rPr>
          <w:rFonts w:asciiTheme="minorBidi" w:hAnsiTheme="minorBidi" w:cstheme="minorBidi"/>
          <w:b/>
          <w:bCs/>
        </w:rPr>
      </w:pPr>
      <w:r w:rsidRPr="00213C40">
        <w:rPr>
          <w:rFonts w:ascii="Dutch801 XBd BT" w:hAnsi="Dutch801 XBd BT"/>
          <w:b/>
          <w:bCs/>
          <w:noProof/>
          <w:u w:val="single"/>
        </w:rPr>
        <w:pict>
          <v:line id="_x0000_s1166" style="position:absolute;z-index:251701248" from="-18.75pt,7.65pt" to="528.35pt,7.65pt" strokeweight="1.5pt">
            <v:stroke dashstyle="longDash"/>
          </v:line>
        </w:pict>
      </w:r>
    </w:p>
    <w:p w:rsidR="003353AA" w:rsidRPr="000D4EBF" w:rsidRDefault="003353AA" w:rsidP="000D4EBF">
      <w:pPr>
        <w:jc w:val="both"/>
      </w:pPr>
      <w:r>
        <w:rPr>
          <w:b/>
          <w:bCs/>
          <w:u w:val="single"/>
        </w:rPr>
        <w:t xml:space="preserve">Exercice </w:t>
      </w:r>
      <w:r w:rsidR="00652F9C">
        <w:rPr>
          <w:b/>
          <w:bCs/>
          <w:u w:val="single"/>
        </w:rPr>
        <w:t>1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333" w:lineRule="exact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On  étudie  le  mouvement  d’un  véhicule  sur  un  circuit.  Le  diagramme  suivant  représente  les </w:t>
      </w:r>
    </w:p>
    <w:p w:rsidR="00924E6C" w:rsidRDefault="003353AA" w:rsidP="00924E6C">
      <w:pPr>
        <w:widowControl w:val="0"/>
        <w:autoSpaceDE w:val="0"/>
        <w:autoSpaceDN w:val="0"/>
        <w:adjustRightInd w:val="0"/>
        <w:spacing w:line="280" w:lineRule="exact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Variations de la vitesse du véhicule en fonction du temps. </w:t>
      </w:r>
    </w:p>
    <w:p w:rsidR="003353AA" w:rsidRPr="00924E6C" w:rsidRDefault="00213C40" w:rsidP="00924E6C">
      <w:pPr>
        <w:widowControl w:val="0"/>
        <w:autoSpaceDE w:val="0"/>
        <w:autoSpaceDN w:val="0"/>
        <w:adjustRightInd w:val="0"/>
        <w:spacing w:line="280" w:lineRule="exact"/>
        <w:rPr>
          <w:rFonts w:cs="Times New Roman"/>
          <w:szCs w:val="24"/>
        </w:rPr>
      </w:pPr>
      <w:r w:rsidRPr="00213C40">
        <w:pict>
          <v:group id="_x0000_s1029" style="position:absolute;margin-left:87pt;margin-top:8.95pt;width:390.55pt;height:220.5pt;z-index:251657216" coordorigin="2406,2286" coordsize="7014,4452">
            <v:shape id="_x0000_s1030" type="#_x0000_t202" style="position:absolute;left:3004;top:2286;width:3011;height:480" filled="f" stroked="f">
              <v:textbox style="mso-next-textbox:#_x0000_s1030">
                <w:txbxContent>
                  <w:p w:rsidR="003353AA" w:rsidRDefault="003353AA" w:rsidP="00D97E17">
                    <w:pPr>
                      <w:bidi/>
                      <w:jc w:val="right"/>
                    </w:pPr>
                    <w:r>
                      <w:t>Vitesse  (m.s</w:t>
                    </w:r>
                    <w:r>
                      <w:rPr>
                        <w:vertAlign w:val="superscript"/>
                      </w:rPr>
                      <w:t xml:space="preserve">-1 </w:t>
                    </w:r>
                    <w:r>
                      <w:t>)</w:t>
                    </w:r>
                  </w:p>
                </w:txbxContent>
              </v:textbox>
            </v:shape>
            <v:shape id="_x0000_s1031" type="#_x0000_t202" style="position:absolute;left:7971;top:6258;width:1449;height:480" filled="f" stroked="f">
              <v:textbox style="mso-next-textbox:#_x0000_s1031">
                <w:txbxContent>
                  <w:p w:rsidR="003353AA" w:rsidRDefault="003353AA" w:rsidP="003353AA">
                    <w:pPr>
                      <w:bidi/>
                    </w:pPr>
                    <w:r>
                      <w:t>Temps (s)</w:t>
                    </w:r>
                  </w:p>
                </w:txbxContent>
              </v:textbox>
            </v:shape>
            <v:shape id="_x0000_s1032" type="#_x0000_t202" style="position:absolute;left:2466;top:6228;width:4590;height:480" filled="f" stroked="f">
              <v:textbox style="mso-next-textbox:#_x0000_s1032">
                <w:txbxContent>
                  <w:p w:rsidR="003353AA" w:rsidRDefault="003353AA" w:rsidP="003353AA">
                    <w:pPr>
                      <w:bidi/>
                    </w:pPr>
                    <w:r>
                      <w:t xml:space="preserve">    0               6                         18                     30</w:t>
                    </w:r>
                  </w:p>
                </w:txbxContent>
              </v:textbox>
            </v:shape>
            <v:shape id="_x0000_s1033" type="#_x0000_t202" style="position:absolute;left:4649;top:2893;width:1276;height:480" filled="f" stroked="f">
              <v:textbox style="mso-next-textbox:#_x0000_s1033">
                <w:txbxContent>
                  <w:p w:rsidR="003353AA" w:rsidRDefault="003353AA" w:rsidP="003353AA">
                    <w:pPr>
                      <w:bidi/>
                      <w:rPr>
                        <w:sz w:val="22"/>
                        <w:szCs w:val="22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Phase II</w:t>
                    </w:r>
                  </w:p>
                </w:txbxContent>
              </v:textbox>
            </v:shape>
            <v:shape id="_x0000_s1034" type="#_x0000_t202" style="position:absolute;left:6333;top:3748;width:1368;height:480" filled="f" stroked="f">
              <v:textbox style="mso-next-textbox:#_x0000_s1034">
                <w:txbxContent>
                  <w:p w:rsidR="003353AA" w:rsidRDefault="003353AA" w:rsidP="00221F48">
                    <w:pPr>
                      <w:bidi/>
                      <w:jc w:val="right"/>
                      <w:rPr>
                        <w:sz w:val="22"/>
                        <w:szCs w:val="22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Phase II</w:t>
                    </w:r>
                    <w:r>
                      <w:t>I</w:t>
                    </w:r>
                  </w:p>
                </w:txbxContent>
              </v:textbox>
            </v:shape>
            <v:shape id="_x0000_s1035" type="#_x0000_t202" style="position:absolute;left:3169;top:3718;width:1166;height:480" filled="f" stroked="f">
              <v:textbox style="mso-next-textbox:#_x0000_s1035">
                <w:txbxContent>
                  <w:p w:rsidR="003353AA" w:rsidRDefault="003353AA" w:rsidP="00221F48">
                    <w:pPr>
                      <w:bidi/>
                      <w:jc w:val="right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Phase </w:t>
                    </w:r>
                    <w:r>
                      <w:t>I</w:t>
                    </w:r>
                  </w:p>
                </w:txbxContent>
              </v:textbox>
            </v:shape>
            <v:shape id="_x0000_s1036" type="#_x0000_t202" style="position:absolute;left:2406;top:3045;width:575;height:494" filled="f" stroked="f">
              <v:textbox style="mso-next-textbox:#_x0000_s1036">
                <w:txbxContent>
                  <w:p w:rsidR="003353AA" w:rsidRDefault="003353AA" w:rsidP="003353AA">
                    <w:pPr>
                      <w:bidi/>
                    </w:pPr>
                    <w:r>
                      <w:t>35</w:t>
                    </w: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</w:txbxContent>
              </v:textbox>
            </v:shape>
            <v:shape id="_x0000_s1037" type="#_x0000_t202" style="position:absolute;left:2520;top:5586;width:416;height:494" filled="f" stroked="f">
              <v:textbox style="mso-next-textbox:#_x0000_s1037">
                <w:txbxContent>
                  <w:p w:rsidR="003353AA" w:rsidRDefault="003353AA" w:rsidP="003353AA">
                    <w:pPr>
                      <w:bidi/>
                    </w:pPr>
                    <w:r>
                      <w:t>5</w:t>
                    </w: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</w:txbxContent>
              </v:textbox>
            </v:shape>
            <v:shape id="_x0000_s1038" type="#_x0000_t202" style="position:absolute;left:2464;top:4729;width:622;height:494" filled="f" stroked="f">
              <v:textbox style="mso-next-textbox:#_x0000_s1038">
                <w:txbxContent>
                  <w:p w:rsidR="003353AA" w:rsidRDefault="003353AA" w:rsidP="003353AA">
                    <w:pPr>
                      <w:bidi/>
                    </w:pPr>
                    <w:r>
                      <w:t>15</w:t>
                    </w: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</w:txbxContent>
              </v:textbox>
            </v:shape>
            <v:shape id="_x0000_s1039" type="#_x0000_t202" style="position:absolute;left:2436;top:3886;width:575;height:494" filled="f" stroked="f">
              <v:textbox style="mso-next-textbox:#_x0000_s1039">
                <w:txbxContent>
                  <w:p w:rsidR="003353AA" w:rsidRDefault="003353AA" w:rsidP="003353AA">
                    <w:pPr>
                      <w:bidi/>
                    </w:pPr>
                    <w:r>
                      <w:t>25</w:t>
                    </w: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  <w:p w:rsidR="003353AA" w:rsidRDefault="003353AA" w:rsidP="003353AA">
                    <w:pPr>
                      <w:bidi/>
                    </w:pPr>
                  </w:p>
                </w:txbxContent>
              </v:textbox>
            </v:shape>
            <v:shape id="_x0000_s1040" style="position:absolute;left:2866;top:6234;width:5222;height:0;mso-position-horizontal-relative:page;mso-position-vertical-relative:page" coordsize="3200,0" path="m,l3186,e" filled="f" strokeweight=".06pt">
              <v:stroke dashstyle="dash"/>
            </v:shape>
            <v:shape id="_x0000_s1041" style="position:absolute;left:2866;top:5822;width:5222;height:0;mso-position-horizontal-relative:page;mso-position-vertical-relative:page" coordsize="3200,0" path="m,l3186,e" filled="f" strokeweight=".06pt">
              <v:stroke dashstyle="dash"/>
            </v:shape>
            <v:shape id="_x0000_s1042" style="position:absolute;left:2866;top:5396;width:5222;height:0;mso-position-horizontal-relative:page;mso-position-vertical-relative:page" coordsize="3200,0" path="m,l3186,e" filled="f" strokeweight=".06pt">
              <v:stroke dashstyle="dash"/>
            </v:shape>
            <v:shape id="_x0000_s1043" style="position:absolute;left:2866;top:4984;width:5222;height:0;mso-position-horizontal-relative:page;mso-position-vertical-relative:page" coordsize="3200,0" path="m,l3186,e" filled="f" strokeweight=".06pt">
              <v:stroke dashstyle="dash"/>
            </v:shape>
            <v:shape id="_x0000_s1044" style="position:absolute;left:2866;top:4556;width:5222;height:0;mso-position-horizontal-relative:page;mso-position-vertical-relative:page" coordsize="3200,0" path="m,l3186,e" filled="f" strokeweight=".06pt">
              <v:stroke dashstyle="dash"/>
            </v:shape>
            <v:shape id="_x0000_s1045" style="position:absolute;left:2866;top:4130;width:5222;height:0;mso-position-horizontal-relative:page;mso-position-vertical-relative:page" coordsize="3200,0" path="m,l3186,e" filled="f" strokeweight=".06pt">
              <v:stroke dashstyle="dash"/>
            </v:shape>
            <v:shape id="_x0000_s1046" style="position:absolute;left:2866;top:3718;width:5222;height:0;mso-position-horizontal-relative:page;mso-position-vertical-relative:page" coordsize="3200,0" path="m,l3186,e" filled="f" strokeweight=".06pt">
              <v:stroke dashstyle="dash"/>
            </v:shape>
            <v:shape id="_x0000_s1047" style="position:absolute;left:2866;top:3291;width:5222;height:0;mso-position-horizontal-relative:page;mso-position-vertical-relative:page" coordsize="3200,0" path="m,l3186,e" filled="f" strokeweight=".06pt">
              <v:stroke dashstyle="dash"/>
            </v:shape>
            <v:shape id="_x0000_s1048" style="position:absolute;left:2866;top:2879;width:5222;height:0;mso-position-horizontal-relative:page;mso-position-vertical-relative:page" coordsize="3200,0" path="m,l3186,e" filled="f" strokeweight=".06pt">
              <v:stroke dashstyle="dash"/>
            </v:shape>
            <v:shape id="_x0000_s1049" style="position:absolute;left:2997;top:2680;width:0;height:3660;mso-position-horizontal-relative:page;mso-position-vertical-relative:page" coordsize="0,3200" path="m,l,3186e" filled="f" strokeweight=".06pt">
              <v:stroke dashstyle="dash"/>
            </v:shape>
            <v:shape id="_x0000_s1050" style="position:absolute;left:3715;top:2680;width:0;height:3660;mso-position-horizontal-relative:page;mso-position-vertical-relative:page" coordsize="0,3200" path="m,l,3186e" filled="f" strokeweight=".06pt">
              <v:stroke dashstyle="dash"/>
            </v:shape>
            <v:shape id="_x0000_s1051" style="position:absolute;left:4432;top:2680;width:0;height:3660;mso-position-horizontal-relative:page;mso-position-vertical-relative:page" coordsize="0,3200" path="m,l,3186e" filled="f" strokeweight=".06pt">
              <v:stroke dashstyle="dash"/>
            </v:shape>
            <v:shape id="_x0000_s1052" style="position:absolute;left:5150;top:2680;width:0;height:3660;mso-position-horizontal-relative:page;mso-position-vertical-relative:page" coordsize="0,3200" path="m,l,3186e" filled="f" strokeweight=".06pt">
              <v:stroke dashstyle="dash"/>
            </v:shape>
            <v:shape id="_x0000_s1053" style="position:absolute;left:5868;top:2680;width:0;height:3660;mso-position-horizontal-relative:page;mso-position-vertical-relative:page" coordsize="0,3200" path="m,l,3186e" filled="f" strokeweight=".06pt">
              <v:stroke dashstyle="dash"/>
            </v:shape>
            <v:shape id="_x0000_s1054" style="position:absolute;left:6608;top:2680;width:0;height:3660;mso-position-horizontal-relative:page;mso-position-vertical-relative:page" coordsize="0,3200" path="m,l,3186e" filled="f" strokeweight=".06pt">
              <v:stroke dashstyle="dash"/>
            </v:shape>
            <v:shape id="_x0000_s1055" style="position:absolute;left:7326;top:2680;width:0;height:3660;mso-position-horizontal-relative:page;mso-position-vertical-relative:page" coordsize="0,3200" path="m,l,3186e" filled="f" strokeweight=".06pt">
              <v:stroke dashstyle="dash"/>
            </v:shape>
            <v:shape id="_x0000_s1056" style="position:absolute;left:8044;top:2680;width:0;height:3660;mso-position-horizontal-relative:page;mso-position-vertical-relative:page" coordsize="0,3200" path="m,l,3186e" filled="f" strokeweight=".06pt">
              <v:stroke dashstyle="dash"/>
            </v:shape>
            <v:shape id="_x0000_s1057" style="position:absolute;left:2997;top:2680;width:0;height:3660;mso-position-horizontal-relative:page;mso-position-vertical-relative:page" coordsize="0,3200" path="m,3186l,e" filled="f" strokeweight=".06pt"/>
            <v:shape id="_x0000_s1058" style="position:absolute;left:2974;top:6234;width:23;height:0;mso-position-horizontal-relative:page;mso-position-vertical-relative:page" coordsize="14,0" path="m,l13,e" filled="f" strokeweight=".06pt"/>
            <v:shape id="_x0000_s1059" style="position:absolute;left:2974;top:6234;width:23;height:0;mso-position-horizontal-relative:page;mso-position-vertical-relative:page" coordsize="14,0" path="m13,l,e" filled="f" strokeweight=".06pt"/>
            <v:shape id="_x0000_s1060" style="position:absolute;left:2974;top:5822;width:23;height:0;mso-position-horizontal-relative:page;mso-position-vertical-relative:page" coordsize="14,0" path="m,l13,e" filled="f" strokeweight=".06pt"/>
            <v:shape id="_x0000_s1061" style="position:absolute;left:2974;top:5822;width:23;height:0;mso-position-horizontal-relative:page;mso-position-vertical-relative:page" coordsize="14,0" path="m13,l,e" filled="f" strokeweight=".06pt"/>
            <v:shape id="_x0000_s1062" style="position:absolute;left:2974;top:5396;width:23;height:0;mso-position-horizontal-relative:page;mso-position-vertical-relative:page" coordsize="14,0" path="m,l13,e" filled="f" strokeweight=".06pt"/>
            <v:shape id="_x0000_s1063" style="position:absolute;left:2974;top:5396;width:23;height:0;mso-position-horizontal-relative:page;mso-position-vertical-relative:page" coordsize="14,0" path="m13,l,e" filled="f" strokeweight=".06pt"/>
            <v:shape id="_x0000_s1064" style="position:absolute;left:2974;top:4984;width:23;height:0;mso-position-horizontal-relative:page;mso-position-vertical-relative:page" coordsize="14,0" path="m,l13,e" filled="f" strokeweight=".06pt"/>
            <v:shape id="_x0000_s1065" style="position:absolute;left:2974;top:4984;width:23;height:0;mso-position-horizontal-relative:page;mso-position-vertical-relative:page" coordsize="14,0" path="m13,l,e" filled="f" strokeweight=".06pt"/>
            <v:shape id="_x0000_s1066" style="position:absolute;left:2974;top:4556;width:23;height:0;mso-position-horizontal-relative:page;mso-position-vertical-relative:page" coordsize="14,0" path="m,l13,e" filled="f" strokeweight=".06pt"/>
            <v:shape id="_x0000_s1067" style="position:absolute;left:2974;top:4556;width:23;height:0;mso-position-horizontal-relative:page;mso-position-vertical-relative:page" coordsize="14,0" path="m13,l,e" filled="f" strokeweight=".06pt"/>
            <v:shape id="_x0000_s1068" style="position:absolute;left:2974;top:4130;width:23;height:0;mso-position-horizontal-relative:page;mso-position-vertical-relative:page" coordsize="14,0" path="m,l13,e" filled="f" strokeweight=".06pt"/>
            <v:shape id="_x0000_s1069" style="position:absolute;left:2974;top:4130;width:23;height:0;mso-position-horizontal-relative:page;mso-position-vertical-relative:page" coordsize="14,0" path="m13,l,e" filled="f" strokeweight=".06pt"/>
            <v:shape id="_x0000_s1070" style="position:absolute;left:2974;top:3718;width:23;height:0;mso-position-horizontal-relative:page;mso-position-vertical-relative:page" coordsize="14,0" path="m,l13,e" filled="f" strokeweight=".06pt"/>
            <v:shape id="_x0000_s1071" style="position:absolute;left:2974;top:3718;width:23;height:0;mso-position-horizontal-relative:page;mso-position-vertical-relative:page" coordsize="14,0" path="m13,l,e" filled="f" strokeweight=".06pt"/>
            <v:shape id="_x0000_s1072" style="position:absolute;left:2974;top:3291;width:23;height:0;mso-position-horizontal-relative:page;mso-position-vertical-relative:page" coordsize="14,0" path="m,l13,e" filled="f" strokeweight=".06pt"/>
            <v:shape id="_x0000_s1073" style="position:absolute;left:2974;top:3291;width:23;height:0;mso-position-horizontal-relative:page;mso-position-vertical-relative:page" coordsize="14,0" path="m13,l,e" filled="f" strokeweight=".06pt"/>
            <v:shape id="_x0000_s1074" style="position:absolute;left:2974;top:2879;width:23;height:0;mso-position-horizontal-relative:page;mso-position-vertical-relative:page" coordsize="14,0" path="m,l13,e" filled="f" strokeweight=".06pt"/>
            <v:shape id="_x0000_s1075" style="position:absolute;left:2974;top:2879;width:23;height:0;mso-position-horizontal-relative:page;mso-position-vertical-relative:page" coordsize="14,0" path="m13,l,e" filled="f" strokeweight=".06pt"/>
            <v:shape id="_x0000_s1076" style="position:absolute;left:2866;top:6234;width:5222;height:0;mso-position-horizontal-relative:page;mso-position-vertical-relative:page" coordsize="3200,0" path="m,l3186,e" filled="f" strokeweight=".06pt"/>
            <v:shape id="_x0000_s1077" style="position:absolute;left:2997;top:6234;width:0;height:15;mso-position-horizontal-relative:page;mso-position-vertical-relative:page" coordsize="0,13" path="m,l,26e" filled="f" strokeweight=".06pt"/>
            <v:shape id="_x0000_s1078" style="position:absolute;left:2997;top:6234;width:0;height:15;mso-position-horizontal-relative:page;mso-position-vertical-relative:page" coordsize="0,13" path="m,26l,e" filled="f" strokeweight=".06pt"/>
            <v:shape id="_x0000_s1079" style="position:absolute;left:3715;top:6234;width:0;height:15;mso-position-horizontal-relative:page;mso-position-vertical-relative:page" coordsize="0,13" path="m,l,26e" filled="f" strokeweight=".06pt"/>
            <v:shape id="_x0000_s1080" style="position:absolute;left:3715;top:6234;width:0;height:15;mso-position-horizontal-relative:page;mso-position-vertical-relative:page" coordsize="0,13" path="m,26l,e" filled="f" strokeweight=".06pt"/>
            <v:shape id="_x0000_s1081" style="position:absolute;left:4432;top:6234;width:0;height:15;mso-position-horizontal-relative:page;mso-position-vertical-relative:page" coordsize="0,13" path="m,l,26e" filled="f" strokeweight=".06pt"/>
            <v:shape id="_x0000_s1082" style="position:absolute;left:4432;top:6234;width:0;height:15;mso-position-horizontal-relative:page;mso-position-vertical-relative:page" coordsize="0,13" path="m,26l,e" filled="f" strokeweight=".06pt"/>
            <v:shape id="_x0000_s1083" style="position:absolute;left:5150;top:6234;width:0;height:15;mso-position-horizontal-relative:page;mso-position-vertical-relative:page" coordsize="0,13" path="m,l,26e" filled="f" strokeweight=".06pt"/>
            <v:shape id="_x0000_s1084" style="position:absolute;left:5150;top:6234;width:0;height:15;mso-position-horizontal-relative:page;mso-position-vertical-relative:page" coordsize="0,13" path="m,26l,e" filled="f" strokeweight=".06pt"/>
            <v:shape id="_x0000_s1085" style="position:absolute;left:5868;top:6234;width:0;height:15;mso-position-horizontal-relative:page;mso-position-vertical-relative:page" coordsize="0,13" path="m,l,26e" filled="f" strokeweight=".06pt"/>
            <v:shape id="_x0000_s1086" style="position:absolute;left:5868;top:6234;width:0;height:15;mso-position-horizontal-relative:page;mso-position-vertical-relative:page" coordsize="0,13" path="m,26l,e" filled="f" strokeweight=".06pt"/>
            <v:shape id="_x0000_s1087" style="position:absolute;left:6608;top:6234;width:0;height:15;mso-position-horizontal-relative:page;mso-position-vertical-relative:page" coordsize="0,13" path="m,l,26e" filled="f" strokeweight=".06pt"/>
            <v:shape id="_x0000_s1088" style="position:absolute;left:6608;top:6234;width:0;height:15;mso-position-horizontal-relative:page;mso-position-vertical-relative:page" coordsize="0,13" path="m,26l,e" filled="f" strokeweight=".06pt"/>
            <v:shape id="_x0000_s1089" style="position:absolute;left:7326;top:6234;width:0;height:15;mso-position-horizontal-relative:page;mso-position-vertical-relative:page" coordsize="0,13" path="m,l,26e" filled="f" strokeweight=".06pt"/>
            <v:shape id="_x0000_s1090" style="position:absolute;left:7326;top:6234;width:0;height:15;mso-position-horizontal-relative:page;mso-position-vertical-relative:page" coordsize="0,13" path="m,26l,e" filled="f" strokeweight=".06pt"/>
            <v:shape id="_x0000_s1091" style="position:absolute;left:8044;top:6234;width:0;height:15;mso-position-horizontal-relative:page;mso-position-vertical-relative:page" coordsize="0,13" path="m,l,26e" filled="f" strokeweight=".06pt"/>
            <v:shape id="_x0000_s1092" style="position:absolute;left:8044;top:6234;width:0;height:15;mso-position-horizontal-relative:page;mso-position-vertical-relative:page" coordsize="0,13" path="m,26l,e" filled="f" strokeweight=".06pt"/>
            <v:shape id="_x0000_s1093" style="position:absolute;left:4432;top:3291;width:1436;height:0;mso-position-horizontal-relative:page;mso-position-vertical-relative:page" coordsize="880,0" path="m,l880,e" filled="f" strokeweight="2.25pt"/>
            <v:shape id="_x0000_s1094" style="position:absolute;left:2997;top:3291;width:1435;height:2943;mso-position-horizontal-relative:page;mso-position-vertical-relative:page" coordsize="880,2573" path="m,2573r,-13l13,2560r,-14l13,2533r,-13l26,2506r,-13l26,2493r14,-13l40,2466r,-13l40,2440r13,l53,2426r,-13l66,2400r,-14l66,2386r,-13l80,2360r,-14l80,2333r,l93,2320r,-14l93,2293r,-13l106,2280r,-14l106,2253r14,-13l120,2226r,l120,2213r13,-13l133,2186r,-13l146,2173r,-13l146,2146r,-13l160,2120r,-14l160,2106r13,-13l173,2080r,-14l173,2053r13,l186,2040r,-14l186,2013r14,-13l200,2000r,-14l213,1973r,-13l213,1946r,l226,1933r,-13l226,1906r,-13l240,1893r,-13l240,1866r13,-13l253,1840r,l253,1826r13,-13l266,1800r,-14l280,1786r,-13l280,1760r,-14l293,1733r,l293,1720r,-14l306,1693r,-13l306,1680r14,-14l320,1653r,-13l320,1626r13,l333,1613r,-13l333,1586r13,-13l346,1560r,l360,1546r,-13l360,1520r,-14l373,1506r,-13l373,1480r13,-14l386,1453r,l386,1440r14,-14l400,1413r,-13l400,1400r13,-14l413,1373r,-13l426,1346r,l426,1333r,-13l440,1306r,-13l440,1293r,-13l453,1266r,-13l453,1240r13,l466,1226r,-13l466,1200r14,-14l480,1173r,l493,1160r,-14l493,1133r,l506,1120r,-14l506,1093r14,-13l520,1066r,l520,1053r13,-13l533,1026r,-13l533,1013r13,-13l546,986r,-13l546,960r14,l560,946r,-13l573,920r,-14l573,906r,-13l586,880r,-14l586,853r14,l600,840r,-14l600,813r13,-13l613,800r,-14l626,773r,-13l626,746r,l640,733r,-13l640,706r,-13l653,680r,l653,666r13,-13l666,640r,-14l666,626r14,-13l680,600r,-14l680,573r13,l693,560r,-14l706,533r,-13l706,520r,-14l720,493r,-13l720,466r13,l733,453r,-13l733,426r13,-13l746,413r,-13l746,386r14,-13l760,360r,l773,346r,-13l773,320r,-14l786,306r,-13l786,280r,-14l800,253r,l800,240r13,-14l813,213r,-13l813,186r13,l826,173r,-13l840,146r,-13l840,133r,-13l853,106r,-13l853,80r,l866,66r,-13l866,40,880,26r,l880,13,880,e" filled="f" strokeweight="1.5pt"/>
            <v:shape id="_x0000_s1095" style="position:absolute;left:5871;top:3273;width:1304;height:3005;mso-position-horizontal-relative:page;mso-position-vertical-relative:page" coordsize="893,2573" path="m,l,13,13,26r,l13,40r,13l26,66r,14l26,80r,13l40,106r,14l40,133r13,l53,146r,14l53,173r13,13l66,186r,14l66,213r14,13l80,240r,13l93,253r,13l93,280r,13l106,306r,l106,320r14,13l120,346r,14l120,360r13,13l133,386r,14l133,413r13,l146,426r,14l160,453r,13l160,466r,14l173,493r,13l173,520r13,l186,533r,13l186,560r14,13l200,573r,13l200,600r13,13l213,626r,l226,640r,13l226,666r,14l240,680r,13l240,706r,14l253,733r,13l253,746r13,14l266,773r,13l266,800r14,l280,813r,13l293,840r,13l293,853r,13l306,880r,13l306,906r,l320,920r,13l320,946r13,14l333,960r,13l333,986r13,14l346,1013r,l360,1026r,14l360,1053r,13l373,1066r,14l373,1093r,13l386,1120r,13l386,1133r14,13l400,1160r,13l400,1173r13,13l413,1200r,13l426,1226r,14l426,1240r,13l440,1266r,14l440,1293r,l453,1306r,14l453,1333r13,13l466,1346r,14l466,1373r14,13l480,1400r,l480,1413r13,13l493,1440r,13l506,1453r,13l506,1480r,13l520,1506r,l520,1520r13,13l533,1546r,14l533,1560r13,13l546,1586r,14l546,1613r14,13l560,1626r,14l573,1653r,13l573,1680r,l586,1693r,13l586,1720r,13l600,1733r,13l600,1760r13,13l613,1786r,l613,1800r13,13l626,1826r,14l640,1840r,13l640,1866r,14l653,1893r,l653,1906r13,14l666,1933r,13l666,1946r14,14l680,1973r,13l680,2000r13,l693,2013r,13l693,2040r13,13l706,2053r,13l720,2080r,13l720,2106r,l733,2120r,13l733,2146r13,14l746,2173r,l746,2186r14,14l760,2213r,13l773,2226r,14l773,2253r,13l786,2280r,l786,2293r,13l800,2320r,13l800,2333r13,13l813,2360r,13l813,2386r13,l826,2400r,13l826,2426r14,14l840,2440r,13l853,2466r,14l853,2493r,l866,2506r,14l866,2533r14,13l880,2560r,l880,2573e" filled="f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6" type="#_x0000_t32" style="position:absolute;left:2985;top:2382;width:0;height:4020;flip:y" o:connectortype="straight">
              <v:stroke endarrow="block"/>
            </v:shape>
            <v:shape id="_x0000_s1097" type="#_x0000_t32" style="position:absolute;left:5764;top:3175;width:0;height:6106;rotation:-90;flip:y" o:connectortype="straight">
              <v:stroke endarrow="block"/>
            </v:shape>
          </v:group>
        </w:pict>
      </w:r>
    </w:p>
    <w:p w:rsidR="003353AA" w:rsidRDefault="003353AA" w:rsidP="003353AA">
      <w:pPr>
        <w:rPr>
          <w:rFonts w:cs="Times New Roman"/>
        </w:rPr>
        <w:sectPr w:rsidR="003353AA" w:rsidSect="00793404">
          <w:pgSz w:w="11893" w:h="16840"/>
          <w:pgMar w:top="426" w:right="133" w:bottom="173" w:left="666" w:header="720" w:footer="720" w:gutter="0"/>
          <w:cols w:space="720"/>
        </w:sect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520"/>
        <w:rPr>
          <w:rFonts w:cs="Times New Roman"/>
        </w:rPr>
      </w:pPr>
      <w:r>
        <w:rPr>
          <w:rFonts w:cs="Times New Roman"/>
        </w:rPr>
        <w:lastRenderedPageBreak/>
        <w:t xml:space="preserve">    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4813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93" w:lineRule="exact"/>
        <w:ind w:left="4813"/>
        <w:rPr>
          <w:rFonts w:cs="Times New Roman"/>
          <w:sz w:val="16"/>
          <w:szCs w:val="16"/>
        </w:rPr>
      </w:pPr>
      <w:r>
        <w:rPr>
          <w:rFonts w:cs="Times New Roman"/>
          <w:sz w:val="16"/>
          <w:szCs w:val="16"/>
        </w:rPr>
        <w:t xml:space="preserve"> 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186" w:lineRule="exact"/>
        <w:ind w:left="3440"/>
        <w:rPr>
          <w:rFonts w:cs="Times New Roman"/>
        </w:rPr>
      </w:pPr>
      <w:r>
        <w:rPr>
          <w:rFonts w:cs="Times New Roman"/>
        </w:rPr>
        <w:t xml:space="preserve"> </w:t>
      </w:r>
    </w:p>
    <w:p w:rsidR="003353AA" w:rsidRDefault="003353AA" w:rsidP="003353AA">
      <w:pPr>
        <w:rPr>
          <w:rFonts w:cs="Times New Roman"/>
        </w:rPr>
        <w:sectPr w:rsidR="003353AA">
          <w:type w:val="continuous"/>
          <w:pgSz w:w="11893" w:h="16840"/>
          <w:pgMar w:top="666" w:right="133" w:bottom="173" w:left="666" w:header="720" w:footer="720" w:gutter="0"/>
          <w:cols w:space="720"/>
        </w:sect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53" w:lineRule="exact"/>
        <w:rPr>
          <w:rFonts w:cs="Times New Roman"/>
        </w:rPr>
      </w:pPr>
      <w:r>
        <w:rPr>
          <w:rFonts w:cs="Times New Roman"/>
        </w:rPr>
        <w:t xml:space="preserve"> 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346" w:lineRule="exact"/>
        <w:ind w:left="344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 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widowControl w:val="0"/>
        <w:autoSpaceDE w:val="0"/>
        <w:autoSpaceDN w:val="0"/>
        <w:adjustRightInd w:val="0"/>
        <w:spacing w:line="266" w:lineRule="exact"/>
        <w:ind w:left="344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   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ind w:left="3440"/>
        <w:rPr>
          <w:rFonts w:cs="Times New Roman"/>
          <w:sz w:val="18"/>
          <w:szCs w:val="18"/>
        </w:rPr>
      </w:pPr>
    </w:p>
    <w:p w:rsidR="003353AA" w:rsidRDefault="003353AA" w:rsidP="003353AA">
      <w:pPr>
        <w:rPr>
          <w:rFonts w:cs="Times New Roman"/>
          <w:sz w:val="20"/>
          <w:szCs w:val="20"/>
        </w:rPr>
        <w:sectPr w:rsidR="003353AA">
          <w:type w:val="continuous"/>
          <w:pgSz w:w="11893" w:h="16840"/>
          <w:pgMar w:top="666" w:right="133" w:bottom="173" w:left="666" w:header="720" w:footer="720" w:gutter="0"/>
          <w:cols w:space="720"/>
        </w:sectPr>
      </w:pPr>
    </w:p>
    <w:p w:rsidR="003353AA" w:rsidRDefault="003353AA" w:rsidP="00924E6C">
      <w:pPr>
        <w:widowControl w:val="0"/>
        <w:autoSpaceDE w:val="0"/>
        <w:autoSpaceDN w:val="0"/>
        <w:adjustRightInd w:val="0"/>
        <w:spacing w:line="240" w:lineRule="exact"/>
        <w:jc w:val="both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lastRenderedPageBreak/>
        <w:t xml:space="preserve">   </w:t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rPr>
          <w:rFonts w:cs="Times New Roman"/>
          <w:sz w:val="18"/>
          <w:szCs w:val="18"/>
        </w:rPr>
      </w:pPr>
      <w:r>
        <w:rPr>
          <w:rFonts w:cs="Times New Roman"/>
          <w:sz w:val="20"/>
          <w:szCs w:val="20"/>
        </w:rPr>
        <w:br w:type="column"/>
      </w:r>
    </w:p>
    <w:p w:rsidR="003353AA" w:rsidRDefault="003353AA" w:rsidP="003353AA">
      <w:pPr>
        <w:widowControl w:val="0"/>
        <w:autoSpaceDE w:val="0"/>
        <w:autoSpaceDN w:val="0"/>
        <w:adjustRightInd w:val="0"/>
        <w:spacing w:line="213" w:lineRule="exact"/>
        <w:rPr>
          <w:rFonts w:cs="Times New Roman"/>
          <w:sz w:val="18"/>
          <w:szCs w:val="18"/>
        </w:rPr>
      </w:pPr>
    </w:p>
    <w:p w:rsidR="003353AA" w:rsidRPr="000D4EBF" w:rsidRDefault="000D4EBF" w:rsidP="000D4EBF">
      <w:pPr>
        <w:widowControl w:val="0"/>
        <w:autoSpaceDE w:val="0"/>
        <w:autoSpaceDN w:val="0"/>
        <w:adjustRightInd w:val="0"/>
        <w:spacing w:line="280" w:lineRule="exact"/>
        <w:rPr>
          <w:rFonts w:cs="Times New Roman"/>
          <w:sz w:val="16"/>
          <w:szCs w:val="16"/>
        </w:rPr>
        <w:sectPr w:rsidR="003353AA" w:rsidRPr="000D4EBF">
          <w:type w:val="continuous"/>
          <w:pgSz w:w="11893" w:h="16840"/>
          <w:pgMar w:top="666" w:right="133" w:bottom="173" w:left="666" w:header="720" w:footer="720" w:gutter="0"/>
          <w:cols w:num="3" w:space="720" w:equalWidth="0">
            <w:col w:w="3840" w:space="0"/>
            <w:col w:w="2293" w:space="0"/>
            <w:col w:w="4960"/>
          </w:cols>
        </w:sectPr>
      </w:pPr>
      <w:r>
        <w:rPr>
          <w:rFonts w:cs="Times New Roman"/>
          <w:sz w:val="16"/>
          <w:szCs w:val="16"/>
        </w:rPr>
        <w:t>Ph1)</w:t>
      </w:r>
    </w:p>
    <w:p w:rsidR="000D4EBF" w:rsidRDefault="000D4EBF" w:rsidP="000D4EBF">
      <w:pPr>
        <w:pStyle w:val="Sansinterligne"/>
      </w:pPr>
    </w:p>
    <w:p w:rsidR="00221F48" w:rsidRDefault="00221F48" w:rsidP="000D4EBF">
      <w:pPr>
        <w:pStyle w:val="Sansinterligne"/>
      </w:pPr>
    </w:p>
    <w:p w:rsidR="003353AA" w:rsidRPr="00221F48" w:rsidRDefault="000D4EBF" w:rsidP="000D4EBF">
      <w:pPr>
        <w:pStyle w:val="Sansinterligne"/>
        <w:numPr>
          <w:ilvl w:val="0"/>
          <w:numId w:val="11"/>
        </w:numPr>
        <w:rPr>
          <w:szCs w:val="18"/>
          <w:u w:val="single"/>
        </w:rPr>
      </w:pPr>
      <w:r w:rsidRPr="00221F48">
        <w:rPr>
          <w:u w:val="single"/>
        </w:rPr>
        <w:t>Etude de la phase I</w:t>
      </w:r>
      <w:r w:rsidR="003353AA" w:rsidRPr="00221F48">
        <w:rPr>
          <w:szCs w:val="24"/>
          <w:u w:val="single"/>
        </w:rPr>
        <w:br w:type="column"/>
      </w:r>
      <w:r w:rsidR="003353AA" w:rsidRPr="00221F48">
        <w:rPr>
          <w:szCs w:val="18"/>
          <w:u w:val="single"/>
        </w:rPr>
        <w:lastRenderedPageBreak/>
        <w:t xml:space="preserve">     </w:t>
      </w:r>
    </w:p>
    <w:p w:rsidR="003353AA" w:rsidRPr="000D4EBF" w:rsidRDefault="003353AA" w:rsidP="000D4EBF">
      <w:pPr>
        <w:pStyle w:val="Sansinterligne"/>
        <w:rPr>
          <w:szCs w:val="18"/>
        </w:rPr>
      </w:pPr>
    </w:p>
    <w:p w:rsidR="003353AA" w:rsidRPr="000D4EBF" w:rsidRDefault="003353AA" w:rsidP="000D4EBF">
      <w:pPr>
        <w:pStyle w:val="Sansinterligne"/>
        <w:rPr>
          <w:szCs w:val="18"/>
        </w:rPr>
      </w:pPr>
    </w:p>
    <w:p w:rsidR="003353AA" w:rsidRPr="000D4EBF" w:rsidRDefault="003353AA" w:rsidP="000D4EBF">
      <w:pPr>
        <w:pStyle w:val="Sansinterligne"/>
        <w:rPr>
          <w:szCs w:val="18"/>
        </w:rPr>
        <w:sectPr w:rsidR="003353AA" w:rsidRPr="000D4EBF">
          <w:type w:val="continuous"/>
          <w:pgSz w:w="11893" w:h="16840"/>
          <w:pgMar w:top="666" w:right="133" w:bottom="173" w:left="666" w:header="720" w:footer="720" w:gutter="0"/>
          <w:cols w:num="2" w:space="720" w:equalWidth="0">
            <w:col w:w="3840" w:space="0"/>
            <w:col w:w="7253" w:space="0"/>
          </w:cols>
        </w:sectPr>
      </w:pPr>
    </w:p>
    <w:p w:rsidR="00652F9C" w:rsidRPr="00652F9C" w:rsidRDefault="003353AA" w:rsidP="00221F48">
      <w:pPr>
        <w:pStyle w:val="Sansinterligne"/>
        <w:numPr>
          <w:ilvl w:val="0"/>
          <w:numId w:val="12"/>
        </w:numPr>
        <w:rPr>
          <w:rFonts w:cs="Times New Roman"/>
        </w:rPr>
      </w:pPr>
      <w:r w:rsidRPr="000D4EBF">
        <w:rPr>
          <w:szCs w:val="24"/>
        </w:rPr>
        <w:lastRenderedPageBreak/>
        <w:t>R</w:t>
      </w:r>
      <w:r w:rsidRPr="00652F9C">
        <w:rPr>
          <w:rFonts w:cs="Times New Roman"/>
        </w:rPr>
        <w:t>appeler la définition de la trajectoire d’un mobile.</w:t>
      </w:r>
      <w:r w:rsidRPr="00652F9C">
        <w:rPr>
          <w:b/>
          <w:bCs/>
        </w:rPr>
        <w:t xml:space="preserve"> </w:t>
      </w:r>
    </w:p>
    <w:p w:rsidR="003353AA" w:rsidRPr="00652F9C" w:rsidRDefault="003353AA" w:rsidP="00221F48">
      <w:pPr>
        <w:pStyle w:val="Sansinterligne"/>
        <w:numPr>
          <w:ilvl w:val="0"/>
          <w:numId w:val="12"/>
        </w:numPr>
        <w:rPr>
          <w:rFonts w:cs="Times New Roman"/>
        </w:rPr>
      </w:pPr>
      <w:r w:rsidRPr="00652F9C">
        <w:rPr>
          <w:rFonts w:cs="Times New Roman"/>
        </w:rPr>
        <w:t xml:space="preserve">Comment évolue la vitesse du véhicule de </w:t>
      </w:r>
      <w:r w:rsidRPr="00D97E17">
        <w:rPr>
          <w:rFonts w:cs="Times New Roman"/>
          <w:b/>
          <w:bCs/>
        </w:rPr>
        <w:t>0</w:t>
      </w:r>
      <w:r w:rsidRPr="00652F9C">
        <w:rPr>
          <w:rFonts w:cs="Times New Roman"/>
        </w:rPr>
        <w:t xml:space="preserve"> à </w:t>
      </w:r>
      <w:r w:rsidRPr="00D97E17">
        <w:rPr>
          <w:rFonts w:cs="Times New Roman"/>
          <w:b/>
          <w:bCs/>
        </w:rPr>
        <w:t>12</w:t>
      </w:r>
      <w:r w:rsidRPr="00652F9C">
        <w:rPr>
          <w:rFonts w:cs="Times New Roman"/>
        </w:rPr>
        <w:t xml:space="preserve"> secondes ? justifier </w:t>
      </w:r>
    </w:p>
    <w:p w:rsidR="003353AA" w:rsidRPr="00652F9C" w:rsidRDefault="003353AA" w:rsidP="00221F48">
      <w:pPr>
        <w:pStyle w:val="Sansinterligne"/>
        <w:numPr>
          <w:ilvl w:val="0"/>
          <w:numId w:val="12"/>
        </w:numPr>
        <w:rPr>
          <w:rFonts w:cs="Times New Roman"/>
        </w:rPr>
        <w:sectPr w:rsidR="003353AA" w:rsidRPr="00652F9C">
          <w:type w:val="continuous"/>
          <w:pgSz w:w="11893" w:h="16840"/>
          <w:pgMar w:top="666" w:right="133" w:bottom="173" w:left="666" w:header="720" w:footer="720" w:gutter="0"/>
          <w:cols w:space="720"/>
        </w:sectPr>
      </w:pPr>
      <w:r>
        <w:rPr>
          <w:rFonts w:cs="Times New Roman"/>
        </w:rPr>
        <w:t xml:space="preserve">En déduire la nature du mouvement du véhicule </w:t>
      </w:r>
    </w:p>
    <w:p w:rsidR="003353AA" w:rsidRPr="00221F48" w:rsidRDefault="003353AA" w:rsidP="00221F48">
      <w:pPr>
        <w:pStyle w:val="Sansinterligne"/>
        <w:numPr>
          <w:ilvl w:val="0"/>
          <w:numId w:val="11"/>
        </w:numPr>
        <w:rPr>
          <w:u w:val="single"/>
        </w:rPr>
      </w:pPr>
      <w:r w:rsidRPr="00652F9C">
        <w:lastRenderedPageBreak/>
        <w:t xml:space="preserve"> </w:t>
      </w:r>
      <w:r w:rsidRPr="00221F48">
        <w:rPr>
          <w:u w:val="single"/>
        </w:rPr>
        <w:t xml:space="preserve">Etude  la phase II </w:t>
      </w:r>
    </w:p>
    <w:p w:rsidR="003353AA" w:rsidRDefault="003353AA" w:rsidP="00221F48">
      <w:pPr>
        <w:pStyle w:val="Sansinterligne"/>
        <w:numPr>
          <w:ilvl w:val="0"/>
          <w:numId w:val="13"/>
        </w:numPr>
        <w:rPr>
          <w:rFonts w:cs="Times New Roman"/>
        </w:rPr>
        <w:sectPr w:rsidR="003353AA">
          <w:type w:val="continuous"/>
          <w:pgSz w:w="11893" w:h="16840"/>
          <w:pgMar w:top="666" w:right="133" w:bottom="173" w:left="666" w:header="720" w:footer="720" w:gutter="0"/>
          <w:cols w:space="720"/>
        </w:sectPr>
      </w:pPr>
      <w:r>
        <w:rPr>
          <w:rFonts w:cs="Times New Roman"/>
        </w:rPr>
        <w:t xml:space="preserve">Que peut-on dire de la vitesse du véhicule pendant cette phase ? </w:t>
      </w:r>
    </w:p>
    <w:p w:rsidR="003353AA" w:rsidRDefault="003353AA" w:rsidP="00221F48">
      <w:pPr>
        <w:pStyle w:val="Sansinterligne"/>
        <w:numPr>
          <w:ilvl w:val="0"/>
          <w:numId w:val="13"/>
        </w:numPr>
        <w:rPr>
          <w:rFonts w:cs="Times New Roman"/>
        </w:rPr>
      </w:pPr>
      <w:r>
        <w:rPr>
          <w:rFonts w:cs="Times New Roman"/>
        </w:rPr>
        <w:lastRenderedPageBreak/>
        <w:t xml:space="preserve">Déterminer, à partir du graphique, la vitesse du véhicule et la durée de la phase II. </w:t>
      </w:r>
    </w:p>
    <w:p w:rsidR="003353AA" w:rsidRDefault="003353AA" w:rsidP="00221F48">
      <w:pPr>
        <w:pStyle w:val="Sansinterligne"/>
        <w:numPr>
          <w:ilvl w:val="0"/>
          <w:numId w:val="13"/>
        </w:numPr>
        <w:rPr>
          <w:rFonts w:cs="Times New Roman"/>
        </w:rPr>
      </w:pPr>
      <w:r>
        <w:rPr>
          <w:rFonts w:cs="Times New Roman"/>
        </w:rPr>
        <w:t>Convertir la vitesse du véh</w:t>
      </w:r>
      <w:r w:rsidR="00D97E17">
        <w:rPr>
          <w:rFonts w:cs="Times New Roman"/>
        </w:rPr>
        <w:t xml:space="preserve">icule pendant cette phase en </w:t>
      </w:r>
      <w:r w:rsidR="00D97E17" w:rsidRPr="00D97E17">
        <w:rPr>
          <w:rFonts w:cs="Times New Roman"/>
          <w:b/>
          <w:bCs/>
        </w:rPr>
        <w:t>km.</w:t>
      </w:r>
      <w:r w:rsidRPr="00D97E17">
        <w:rPr>
          <w:rFonts w:cs="Times New Roman"/>
          <w:b/>
          <w:bCs/>
        </w:rPr>
        <w:t>h</w:t>
      </w:r>
      <w:r w:rsidR="00D97E17" w:rsidRPr="00D97E17">
        <w:rPr>
          <w:rFonts w:cs="Times New Roman"/>
          <w:b/>
          <w:bCs/>
          <w:vertAlign w:val="superscript"/>
        </w:rPr>
        <w:t>-1</w:t>
      </w:r>
      <w:r>
        <w:rPr>
          <w:rFonts w:cs="Times New Roman"/>
        </w:rPr>
        <w:t xml:space="preserve">. </w:t>
      </w:r>
    </w:p>
    <w:p w:rsidR="003353AA" w:rsidRDefault="003353AA" w:rsidP="00221F48">
      <w:pPr>
        <w:pStyle w:val="Sansinterligne"/>
        <w:numPr>
          <w:ilvl w:val="0"/>
          <w:numId w:val="13"/>
        </w:numPr>
        <w:rPr>
          <w:rFonts w:cs="Times New Roman"/>
        </w:rPr>
      </w:pPr>
      <w:r>
        <w:rPr>
          <w:rFonts w:cs="Times New Roman"/>
        </w:rPr>
        <w:t xml:space="preserve">Calculer la distance </w:t>
      </w:r>
      <w:r w:rsidRPr="00652F9C">
        <w:rPr>
          <w:rFonts w:cs="Times New Roman"/>
          <w:b/>
          <w:bCs/>
          <w:i/>
          <w:iCs/>
        </w:rPr>
        <w:t>d</w:t>
      </w:r>
      <w:r>
        <w:rPr>
          <w:rFonts w:cs="Times New Roman"/>
        </w:rPr>
        <w:t xml:space="preserve"> parcourue par le véhicule au cours de cette phase. </w:t>
      </w:r>
    </w:p>
    <w:p w:rsidR="003353AA" w:rsidRPr="00652F9C" w:rsidRDefault="003353AA" w:rsidP="00221F48">
      <w:pPr>
        <w:pStyle w:val="Sansinterligne"/>
        <w:numPr>
          <w:ilvl w:val="0"/>
          <w:numId w:val="11"/>
        </w:numPr>
      </w:pPr>
      <w:r w:rsidRPr="00652F9C">
        <w:t xml:space="preserve">Etude  de la phase III </w:t>
      </w:r>
    </w:p>
    <w:p w:rsidR="003353AA" w:rsidRPr="00652F9C" w:rsidRDefault="003353AA" w:rsidP="00221F48">
      <w:pPr>
        <w:pStyle w:val="Sansinterligne"/>
        <w:numPr>
          <w:ilvl w:val="0"/>
          <w:numId w:val="15"/>
        </w:numPr>
        <w:rPr>
          <w:rFonts w:cs="Times New Roman"/>
        </w:rPr>
        <w:sectPr w:rsidR="003353AA" w:rsidRPr="00652F9C">
          <w:type w:val="continuous"/>
          <w:pgSz w:w="11893" w:h="16840"/>
          <w:pgMar w:top="666" w:right="133" w:bottom="173" w:left="666" w:header="720" w:footer="720" w:gutter="0"/>
          <w:cols w:space="720"/>
        </w:sectPr>
      </w:pPr>
      <w:r>
        <w:rPr>
          <w:rFonts w:cs="Times New Roman"/>
        </w:rPr>
        <w:t xml:space="preserve">Que peut-on dire de la vitesse du véhicule pendant cette phase ?  Justifier </w:t>
      </w:r>
    </w:p>
    <w:p w:rsidR="003353AA" w:rsidRDefault="003353AA" w:rsidP="00221F48">
      <w:pPr>
        <w:pStyle w:val="Sansinterligne"/>
        <w:numPr>
          <w:ilvl w:val="0"/>
          <w:numId w:val="15"/>
        </w:numPr>
        <w:rPr>
          <w:rFonts w:cs="Times New Roman"/>
        </w:rPr>
      </w:pPr>
      <w:r>
        <w:rPr>
          <w:rFonts w:cs="Times New Roman"/>
        </w:rPr>
        <w:lastRenderedPageBreak/>
        <w:t>Quelle est la nature</w:t>
      </w:r>
      <w:r w:rsidR="00D97E17">
        <w:rPr>
          <w:rFonts w:cs="Times New Roman"/>
        </w:rPr>
        <w:t xml:space="preserve"> de</w:t>
      </w:r>
      <w:r>
        <w:rPr>
          <w:rFonts w:cs="Times New Roman"/>
        </w:rPr>
        <w:t xml:space="preserve"> mouvement du véhicule au cours de cette phase ? </w:t>
      </w:r>
    </w:p>
    <w:p w:rsidR="009751D0" w:rsidRPr="00221F48" w:rsidRDefault="00213C40" w:rsidP="00221F48">
      <w:pPr>
        <w:pStyle w:val="Sansinterligne"/>
        <w:numPr>
          <w:ilvl w:val="0"/>
          <w:numId w:val="15"/>
        </w:numPr>
        <w:rPr>
          <w:rFonts w:cs="Times New Roman"/>
        </w:rPr>
      </w:pPr>
      <w:r w:rsidRPr="00213C40">
        <w:rPr>
          <w:rFonts w:ascii="Calibri" w:hAnsi="Calibri" w:cs="Arial"/>
          <w:sz w:val="22"/>
          <w:szCs w:val="22"/>
        </w:rPr>
        <w:pict>
          <v:group id="_x0000_s1026" style="position:absolute;left:0;text-align:left;margin-left:393.55pt;margin-top:609.5pt;width:109.9pt;height:65.85pt;z-index:251658240" coordorigin="8499,9904" coordsize="2198,1317">
            <v:shape id="_x0000_s1027" type="#_x0000_t202" style="position:absolute;left:8499;top:9904;width:1680;height:1080" filled="f" stroked="f">
              <v:textbox style="mso-next-textbox:#_x0000_s1027">
                <w:txbxContent>
                  <w:p w:rsidR="003353AA" w:rsidRDefault="003353AA" w:rsidP="003353AA">
                    <w:pPr>
                      <w:rPr>
                        <w:rFonts w:ascii="Edwardian Script ITC" w:hAnsi="Edwardian Script ITC"/>
                        <w:sz w:val="96"/>
                        <w:szCs w:val="96"/>
                      </w:rPr>
                    </w:pPr>
                    <w:r>
                      <w:rPr>
                        <w:rFonts w:ascii="Edwardian Script ITC" w:hAnsi="Edwardian Script ITC"/>
                        <w:sz w:val="96"/>
                        <w:szCs w:val="96"/>
                      </w:rPr>
                      <w:t>B</w:t>
                    </w:r>
                  </w:p>
                </w:txbxContent>
              </v:textbox>
            </v:shape>
            <v:shape id="_x0000_s1028" type="#_x0000_t202" style="position:absolute;left:9164;top:10357;width:1533;height:864" filled="f" stroked="f">
              <v:textbox>
                <w:txbxContent>
                  <w:p w:rsidR="003353AA" w:rsidRDefault="003353AA" w:rsidP="003353AA">
                    <w:pPr>
                      <w:rPr>
                        <w:b/>
                        <w:bCs/>
                        <w:u w:val="single"/>
                      </w:rPr>
                    </w:pPr>
                    <w:r>
                      <w:rPr>
                        <w:b/>
                        <w:bCs/>
                        <w:u w:val="single"/>
                      </w:rPr>
                      <w:t>o n travai</w:t>
                    </w:r>
                    <w:r>
                      <w:rPr>
                        <w:rFonts w:ascii="Script MT Bold" w:hAnsi="Script MT Bold"/>
                        <w:b/>
                        <w:bCs/>
                        <w:sz w:val="32"/>
                        <w:szCs w:val="32"/>
                        <w:u w:val="single"/>
                      </w:rPr>
                      <w:t>l</w:t>
                    </w:r>
                  </w:p>
                </w:txbxContent>
              </v:textbox>
            </v:shape>
            <w10:wrap anchorx="page"/>
          </v:group>
        </w:pict>
      </w:r>
      <w:r w:rsidR="003353AA">
        <w:rPr>
          <w:rFonts w:cs="Times New Roman"/>
        </w:rPr>
        <w:t>Déterminer, à parti</w:t>
      </w:r>
      <w:r w:rsidR="00652F9C">
        <w:rPr>
          <w:rFonts w:cs="Times New Roman"/>
        </w:rPr>
        <w:t xml:space="preserve">r du graphique, la vitesse en </w:t>
      </w:r>
      <w:r w:rsidR="00652F9C" w:rsidRPr="00652F9C">
        <w:rPr>
          <w:rFonts w:cs="Times New Roman"/>
          <w:b/>
          <w:bCs/>
        </w:rPr>
        <w:t>m.</w:t>
      </w:r>
      <w:r w:rsidR="003353AA" w:rsidRPr="00652F9C">
        <w:rPr>
          <w:rFonts w:cs="Times New Roman"/>
          <w:b/>
          <w:bCs/>
        </w:rPr>
        <w:t>s</w:t>
      </w:r>
      <w:r w:rsidR="00652F9C" w:rsidRPr="00652F9C">
        <w:rPr>
          <w:rFonts w:cs="Times New Roman"/>
          <w:b/>
          <w:bCs/>
          <w:vertAlign w:val="superscript"/>
        </w:rPr>
        <w:t>-1</w:t>
      </w:r>
      <w:r w:rsidR="003353AA">
        <w:rPr>
          <w:rFonts w:cs="Times New Roman"/>
        </w:rPr>
        <w:t xml:space="preserve"> du véhicule au temps </w:t>
      </w:r>
      <w:r w:rsidR="00D97E17">
        <w:rPr>
          <w:rFonts w:cs="Times New Roman"/>
        </w:rPr>
        <w:t xml:space="preserve"> </w:t>
      </w:r>
      <w:r w:rsidR="003353AA" w:rsidRPr="00D97E17">
        <w:rPr>
          <w:rFonts w:cs="Times New Roman"/>
          <w:b/>
          <w:bCs/>
          <w:i/>
          <w:iCs/>
        </w:rPr>
        <w:t>t</w:t>
      </w:r>
      <w:r w:rsidR="003353AA" w:rsidRPr="00D97E17">
        <w:rPr>
          <w:rFonts w:cs="Times New Roman"/>
          <w:b/>
          <w:bCs/>
        </w:rPr>
        <w:t xml:space="preserve"> = 30 secondes</w:t>
      </w:r>
    </w:p>
    <w:p w:rsidR="00D97E17" w:rsidRPr="00D97E17" w:rsidRDefault="009751D0" w:rsidP="00221F48">
      <w:pPr>
        <w:jc w:val="both"/>
      </w:pPr>
      <w:r w:rsidRPr="00B65C3A">
        <w:rPr>
          <w:b/>
          <w:bCs/>
          <w:u w:val="single"/>
        </w:rPr>
        <w:t>Exercice</w:t>
      </w:r>
      <w:r w:rsidR="00D97E17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2 </w:t>
      </w:r>
    </w:p>
    <w:p w:rsidR="009751D0" w:rsidRPr="00924E6C" w:rsidRDefault="00213C40" w:rsidP="00924E6C">
      <w:r w:rsidRPr="00213C40">
        <w:rPr>
          <w:noProof/>
          <w:szCs w:val="24"/>
          <w:lang w:val="en-US"/>
        </w:rPr>
        <w:pict>
          <v:group id="_x0000_s1099" style="position:absolute;margin-left:50.85pt;margin-top:19.5pt;width:408pt;height:98.25pt;z-index:251660288" coordorigin="1635,13305" coordsize="8160,1965">
            <v:shape id="_x0000_s1100" type="#_x0000_t75" alt="" style="position:absolute;left:1710;top:14280;width:1950;height:780" wrapcoords="-166 0 -166 21185 21600 21185 21600 0 -166 0">
              <v:imagedata r:id="rId23" o:title="CRJ1000" croptop="5932f" cropbottom="44915f" cropright="19731f" gain="2.5" blacklevel="-13107f"/>
            </v:shape>
            <v:group id="_x0000_s1101" style="position:absolute;left:1832;top:13473;width:7720;height:1500" coordorigin="1465,11280" coordsize="5500,1500" wrapcoords="16777 648 15099 648 12457 2808 12457 4104 12037 5400 11450 7560 10779 11016 9689 17928 -42 21168 -42 21600 9395 21600 9521 21384 11031 11016 11744 7560 12750 4104 13589 4104 21642 1080 21642 648 16777 648">
              <v:shape id="_x0000_s1102" type="#_x0000_t32" style="position:absolute;left:1465;top:12780;width:2380;height:0" o:connectortype="straight" strokeweight="1.5pt"/>
              <v:shape id="_x0000_s1103" style="position:absolute;left:3845;top:11280;width:2455;height:1500" coordsize="2455,1500" path="m,1500c250,990,501,480,910,240,1319,,2198,90,2455,60e" filled="f" strokeweight="1.5pt">
                <v:path arrowok="t"/>
              </v:shape>
              <v:shape id="_x0000_s1104" type="#_x0000_t32" style="position:absolute;left:5896;top:11343;width:1069;height:0" o:connectortype="straight" strokeweight="1.25pt"/>
            </v:group>
            <v:shape id="_x0000_s1105" type="#_x0000_t202" style="position:absolute;left:1635;top:14955;width:390;height:315" filled="f" stroked="f">
              <v:textbox style="mso-next-textbox:#_x0000_s1105" inset="0,0,0,0">
                <w:txbxContent>
                  <w:p w:rsidR="009751D0" w:rsidRDefault="009751D0" w:rsidP="009751D0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1106" type="#_x0000_t202" style="position:absolute;left:4935;top:14955;width:390;height:315" filled="f" stroked="f">
              <v:textbox style="mso-next-textbox:#_x0000_s1106" inset="0,0,0,0">
                <w:txbxContent>
                  <w:p w:rsidR="009751D0" w:rsidRDefault="009751D0" w:rsidP="009751D0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1107" type="#_x0000_t202" style="position:absolute;left:6825;top:13305;width:420;height:300" filled="f" stroked="f">
              <v:textbox style="mso-next-textbox:#_x0000_s1107" inset="0,0,0,0">
                <w:txbxContent>
                  <w:p w:rsidR="009751D0" w:rsidRDefault="009751D0" w:rsidP="009751D0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1108" type="#_x0000_t202" style="position:absolute;left:9360;top:13305;width:435;height:270" filled="f" stroked="f">
              <v:textbox style="mso-next-textbox:#_x0000_s1108" inset="0,0,0,0">
                <w:txbxContent>
                  <w:p w:rsidR="009751D0" w:rsidRDefault="009751D0" w:rsidP="009751D0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</v:group>
        </w:pict>
      </w:r>
      <w:r w:rsidR="009751D0" w:rsidRPr="00924E6C">
        <w:t>Un avion effectue des voyages réguliers entre l’aéroport  de Tunis – Carthage et celui de Paris .la trajectoire de l’avion comporte :</w:t>
      </w:r>
    </w:p>
    <w:p w:rsidR="009751D0" w:rsidRPr="00924E6C" w:rsidRDefault="009751D0" w:rsidP="00924E6C">
      <w:pPr>
        <w:rPr>
          <w:szCs w:val="24"/>
        </w:rPr>
      </w:pPr>
      <w:r w:rsidRPr="00924E6C">
        <w:rPr>
          <w:szCs w:val="24"/>
        </w:rPr>
        <w:t xml:space="preserve">Une piste rectiligne AB de longueur </w:t>
      </w:r>
      <w:r w:rsidR="00D97E17" w:rsidRPr="00924E6C">
        <w:rPr>
          <w:szCs w:val="24"/>
        </w:rPr>
        <w:t xml:space="preserve"> </w:t>
      </w:r>
      <w:r w:rsidRPr="00924E6C">
        <w:rPr>
          <w:szCs w:val="24"/>
        </w:rPr>
        <w:t xml:space="preserve">L = 800 m ; </w:t>
      </w:r>
    </w:p>
    <w:p w:rsidR="009751D0" w:rsidRPr="00924E6C" w:rsidRDefault="009751D0" w:rsidP="00924E6C">
      <w:pPr>
        <w:rPr>
          <w:szCs w:val="24"/>
        </w:rPr>
      </w:pPr>
      <w:r w:rsidRPr="00924E6C">
        <w:rPr>
          <w:szCs w:val="24"/>
        </w:rPr>
        <w:t>Une partie curviligne BC ;</w:t>
      </w:r>
    </w:p>
    <w:p w:rsidR="009751D0" w:rsidRPr="00924E6C" w:rsidRDefault="009751D0" w:rsidP="00924E6C">
      <w:pPr>
        <w:rPr>
          <w:szCs w:val="24"/>
        </w:rPr>
      </w:pPr>
      <w:r w:rsidRPr="00924E6C">
        <w:rPr>
          <w:szCs w:val="24"/>
        </w:rPr>
        <w:t>Une partie rectiligne CD. (voir figure).</w:t>
      </w:r>
    </w:p>
    <w:p w:rsidR="009751D0" w:rsidRPr="00924E6C" w:rsidRDefault="009751D0" w:rsidP="00924E6C">
      <w:pPr>
        <w:rPr>
          <w:szCs w:val="24"/>
        </w:rPr>
      </w:pPr>
    </w:p>
    <w:p w:rsidR="009751D0" w:rsidRPr="00924E6C" w:rsidRDefault="009751D0" w:rsidP="00924E6C">
      <w:pPr>
        <w:rPr>
          <w:szCs w:val="24"/>
        </w:rPr>
      </w:pPr>
    </w:p>
    <w:p w:rsidR="009751D0" w:rsidRPr="00924E6C" w:rsidRDefault="009751D0" w:rsidP="00924E6C">
      <w:pPr>
        <w:rPr>
          <w:szCs w:val="24"/>
        </w:rPr>
      </w:pPr>
    </w:p>
    <w:p w:rsidR="009751D0" w:rsidRPr="00924E6C" w:rsidRDefault="009751D0" w:rsidP="00924E6C">
      <w:pPr>
        <w:rPr>
          <w:szCs w:val="24"/>
        </w:rPr>
      </w:pPr>
    </w:p>
    <w:p w:rsidR="009751D0" w:rsidRPr="00924E6C" w:rsidRDefault="009751D0" w:rsidP="00924E6C">
      <w:pPr>
        <w:pStyle w:val="Sansinterligne"/>
        <w:numPr>
          <w:ilvl w:val="0"/>
          <w:numId w:val="17"/>
        </w:numPr>
      </w:pPr>
      <w:r w:rsidRPr="00924E6C">
        <w:t xml:space="preserve">Rappeler la définition de la trajectoire d’un mobile.                                                                   </w:t>
      </w:r>
    </w:p>
    <w:p w:rsidR="009751D0" w:rsidRPr="00924E6C" w:rsidRDefault="00924E6C" w:rsidP="00924E6C">
      <w:pPr>
        <w:pStyle w:val="Sansinterligne"/>
        <w:numPr>
          <w:ilvl w:val="0"/>
          <w:numId w:val="17"/>
        </w:numPr>
      </w:pPr>
      <w:r>
        <w:t xml:space="preserve">a- </w:t>
      </w:r>
      <w:r w:rsidR="009751D0" w:rsidRPr="00924E6C">
        <w:t xml:space="preserve">Une personne (X) est assise dans l’avion. </w:t>
      </w:r>
      <w:r>
        <w:t xml:space="preserve"> </w:t>
      </w:r>
      <w:r w:rsidR="009751D0" w:rsidRPr="00924E6C">
        <w:t xml:space="preserve"> Préciser son état de mouvement ou de repos : </w:t>
      </w:r>
      <w:r w:rsidR="009751D0" w:rsidRPr="00924E6C">
        <w:tab/>
      </w:r>
    </w:p>
    <w:p w:rsidR="009751D0" w:rsidRPr="00924E6C" w:rsidRDefault="009751D0" w:rsidP="00924E6C">
      <w:pPr>
        <w:pStyle w:val="Sansinterligne"/>
      </w:pPr>
      <w:r w:rsidRPr="00924E6C">
        <w:t xml:space="preserve"> </w:t>
      </w:r>
      <w:r w:rsidR="00924E6C">
        <w:t xml:space="preserve">      </w:t>
      </w:r>
      <w:r w:rsidRPr="00924E6C">
        <w:t xml:space="preserve">* Par  rapport à l’avion.                                                                                                           </w:t>
      </w:r>
    </w:p>
    <w:p w:rsidR="009751D0" w:rsidRPr="00924E6C" w:rsidRDefault="009751D0" w:rsidP="00924E6C">
      <w:pPr>
        <w:pStyle w:val="Sansinterligne"/>
      </w:pPr>
      <w:r w:rsidRPr="00924E6C">
        <w:t xml:space="preserve">       * </w:t>
      </w:r>
      <w:r w:rsidR="00D97E17" w:rsidRPr="00924E6C">
        <w:t>Par rapport à</w:t>
      </w:r>
      <w:r w:rsidRPr="00924E6C">
        <w:t xml:space="preserve"> une autre personne qui marche dans l’avion                                                  </w:t>
      </w:r>
    </w:p>
    <w:p w:rsidR="00924E6C" w:rsidRDefault="009751D0" w:rsidP="00924E6C">
      <w:pPr>
        <w:pStyle w:val="Sansinterligne"/>
      </w:pPr>
      <w:r w:rsidRPr="00924E6C">
        <w:t xml:space="preserve">       *</w:t>
      </w:r>
      <w:r w:rsidR="000D4EBF" w:rsidRPr="00924E6C">
        <w:t xml:space="preserve"> </w:t>
      </w:r>
      <w:r w:rsidRPr="00924E6C">
        <w:t xml:space="preserve">Par rapport à une personne (Y) debout sur la piste au moment ou l’avion part de </w:t>
      </w:r>
      <w:r w:rsidR="000D4EBF" w:rsidRPr="00924E6C">
        <w:t>A.</w:t>
      </w:r>
      <w:r w:rsidRPr="00924E6C">
        <w:t xml:space="preserve">     </w:t>
      </w:r>
    </w:p>
    <w:p w:rsidR="009751D0" w:rsidRPr="00924E6C" w:rsidRDefault="009751D0" w:rsidP="00924E6C">
      <w:pPr>
        <w:pStyle w:val="Sansinterligne"/>
      </w:pPr>
      <w:r w:rsidRPr="00924E6C">
        <w:t xml:space="preserve">      </w:t>
      </w:r>
    </w:p>
    <w:p w:rsidR="009751D0" w:rsidRPr="00924E6C" w:rsidRDefault="00924E6C" w:rsidP="00924E6C">
      <w:pPr>
        <w:pStyle w:val="Sansinterligne"/>
      </w:pPr>
      <w:r>
        <w:lastRenderedPageBreak/>
        <w:t xml:space="preserve"> b- </w:t>
      </w:r>
      <w:r w:rsidR="009751D0" w:rsidRPr="00924E6C">
        <w:t xml:space="preserve">Déduire le caractère du  mouvement.                                                                                  </w:t>
      </w:r>
    </w:p>
    <w:p w:rsidR="009751D0" w:rsidRPr="00924E6C" w:rsidRDefault="009751D0" w:rsidP="00924E6C">
      <w:pPr>
        <w:pStyle w:val="Sansinterligne"/>
        <w:numPr>
          <w:ilvl w:val="0"/>
          <w:numId w:val="17"/>
        </w:numPr>
      </w:pPr>
      <w:r w:rsidRPr="00924E6C">
        <w:t>L’avion part de A avec une vitesse nulle (</w:t>
      </w:r>
      <w:r w:rsidRPr="00924E6C">
        <w:rPr>
          <w:b/>
          <w:bCs/>
        </w:rPr>
        <w:t>V</w:t>
      </w:r>
      <w:r w:rsidRPr="00924E6C">
        <w:rPr>
          <w:b/>
          <w:bCs/>
          <w:vertAlign w:val="subscript"/>
        </w:rPr>
        <w:t>A</w:t>
      </w:r>
      <w:r w:rsidRPr="00924E6C">
        <w:rPr>
          <w:b/>
          <w:bCs/>
        </w:rPr>
        <w:t xml:space="preserve"> = 0</w:t>
      </w:r>
      <w:r w:rsidRPr="00924E6C">
        <w:t xml:space="preserve">), il arrive au point B avec une vitesse </w:t>
      </w:r>
      <w:r w:rsidRPr="00924E6C">
        <w:rPr>
          <w:b/>
          <w:bCs/>
        </w:rPr>
        <w:t>V</w:t>
      </w:r>
      <w:r w:rsidRPr="00924E6C">
        <w:rPr>
          <w:b/>
          <w:bCs/>
          <w:vertAlign w:val="subscript"/>
        </w:rPr>
        <w:t>B</w:t>
      </w:r>
      <w:r w:rsidRPr="00924E6C">
        <w:rPr>
          <w:b/>
          <w:bCs/>
        </w:rPr>
        <w:t xml:space="preserve"> = </w:t>
      </w:r>
      <w:smartTag w:uri="urn:schemas-microsoft-com:office:smarttags" w:element="metricconverter">
        <w:smartTagPr>
          <w:attr w:name="ProductID" w:val="100 m"/>
        </w:smartTagPr>
        <w:r w:rsidRPr="00924E6C">
          <w:rPr>
            <w:b/>
            <w:bCs/>
          </w:rPr>
          <w:t>100 m</w:t>
        </w:r>
      </w:smartTag>
      <w:r w:rsidRPr="00924E6C">
        <w:rPr>
          <w:b/>
          <w:bCs/>
        </w:rPr>
        <w:t>.s</w:t>
      </w:r>
      <w:r w:rsidRPr="00924E6C">
        <w:rPr>
          <w:b/>
          <w:bCs/>
          <w:vertAlign w:val="superscript"/>
        </w:rPr>
        <w:t>-1</w:t>
      </w:r>
      <w:r w:rsidRPr="00924E6C">
        <w:t xml:space="preserve">. L’avion se déplace avec  une vitesse  constante, le long de la partie  </w:t>
      </w:r>
      <w:r w:rsidRPr="00924E6C">
        <w:rPr>
          <w:b/>
          <w:bCs/>
        </w:rPr>
        <w:t>CD</w:t>
      </w:r>
      <w:r w:rsidR="00924E6C">
        <w:t xml:space="preserve"> </w:t>
      </w:r>
      <w:r w:rsidRPr="00924E6C">
        <w:t>,</w:t>
      </w:r>
      <w:r w:rsidR="00924E6C">
        <w:t xml:space="preserve">avec une vitesse </w:t>
      </w:r>
      <w:r w:rsidRPr="00924E6C">
        <w:rPr>
          <w:b/>
          <w:bCs/>
        </w:rPr>
        <w:t xml:space="preserve">V = </w:t>
      </w:r>
      <w:smartTag w:uri="urn:schemas-microsoft-com:office:smarttags" w:element="metricconverter">
        <w:smartTagPr>
          <w:attr w:name="ProductID" w:val="90 m"/>
        </w:smartTagPr>
        <w:r w:rsidRPr="00924E6C">
          <w:rPr>
            <w:b/>
            <w:bCs/>
          </w:rPr>
          <w:t>90 m</w:t>
        </w:r>
      </w:smartTag>
      <w:r w:rsidRPr="00924E6C">
        <w:rPr>
          <w:b/>
          <w:bCs/>
        </w:rPr>
        <w:t>.s</w:t>
      </w:r>
      <w:r w:rsidRPr="00924E6C">
        <w:rPr>
          <w:b/>
          <w:bCs/>
          <w:vertAlign w:val="superscript"/>
        </w:rPr>
        <w:t>-1</w:t>
      </w:r>
      <w:r w:rsidRPr="00924E6C">
        <w:t xml:space="preserve">. </w:t>
      </w:r>
    </w:p>
    <w:p w:rsidR="009751D0" w:rsidRPr="00924E6C" w:rsidRDefault="009751D0" w:rsidP="00924E6C">
      <w:pPr>
        <w:pStyle w:val="Sansinterligne"/>
        <w:numPr>
          <w:ilvl w:val="0"/>
          <w:numId w:val="18"/>
        </w:numPr>
      </w:pPr>
      <w:r w:rsidRPr="00924E6C">
        <w:t xml:space="preserve">La vitesse  </w:t>
      </w:r>
      <w:r w:rsidRPr="00924E6C">
        <w:rPr>
          <w:b/>
          <w:bCs/>
        </w:rPr>
        <w:t>V</w:t>
      </w:r>
      <w:r w:rsidRPr="00924E6C">
        <w:rPr>
          <w:b/>
          <w:bCs/>
          <w:vertAlign w:val="subscript"/>
        </w:rPr>
        <w:t>B</w:t>
      </w:r>
      <w:r w:rsidRPr="00924E6C">
        <w:rPr>
          <w:vertAlign w:val="subscript"/>
        </w:rPr>
        <w:t> </w:t>
      </w:r>
      <w:r w:rsidRPr="00924E6C">
        <w:t xml:space="preserve">est-elle une vitesse moyenne ou instantanée? </w:t>
      </w:r>
      <w:r w:rsidR="000D4EBF" w:rsidRPr="00924E6C">
        <w:t>Justifier.</w:t>
      </w:r>
      <w:r w:rsidRPr="00924E6C">
        <w:t xml:space="preserve">  </w:t>
      </w:r>
    </w:p>
    <w:p w:rsidR="009751D0" w:rsidRPr="00924E6C" w:rsidRDefault="00924E6C" w:rsidP="00924E6C">
      <w:pPr>
        <w:pStyle w:val="Sansinterligne"/>
      </w:pPr>
      <w:r>
        <w:t xml:space="preserve">      b- </w:t>
      </w:r>
      <w:r w:rsidR="009751D0" w:rsidRPr="00924E6C">
        <w:t>Préciser, en justifiant la réponse, si le  mouvement de l’avion est uniforme, accéléré ou retardé :</w:t>
      </w:r>
    </w:p>
    <w:p w:rsidR="009751D0" w:rsidRPr="00924E6C" w:rsidRDefault="00924E6C" w:rsidP="00924E6C">
      <w:pPr>
        <w:pStyle w:val="Sansinterligne"/>
      </w:pPr>
      <w:r>
        <w:t xml:space="preserve">              </w:t>
      </w:r>
      <w:r w:rsidR="009751D0" w:rsidRPr="00924E6C">
        <w:t>*</w:t>
      </w:r>
      <w:r w:rsidR="000D4EBF" w:rsidRPr="00924E6C">
        <w:t xml:space="preserve"> </w:t>
      </w:r>
      <w:r w:rsidR="009751D0" w:rsidRPr="00924E6C">
        <w:t xml:space="preserve">sur la partie </w:t>
      </w:r>
      <w:r w:rsidR="000D4EBF" w:rsidRPr="00924E6C">
        <w:t xml:space="preserve"> AB.</w:t>
      </w:r>
    </w:p>
    <w:p w:rsidR="009751D0" w:rsidRPr="00924E6C" w:rsidRDefault="00924E6C" w:rsidP="00924E6C">
      <w:pPr>
        <w:pStyle w:val="Sansinterligne"/>
      </w:pPr>
      <w:r>
        <w:t xml:space="preserve">              </w:t>
      </w:r>
      <w:r w:rsidR="009751D0" w:rsidRPr="00924E6C">
        <w:t>*</w:t>
      </w:r>
      <w:r w:rsidR="000D4EBF" w:rsidRPr="00924E6C">
        <w:t xml:space="preserve"> </w:t>
      </w:r>
      <w:r w:rsidR="009751D0" w:rsidRPr="00924E6C">
        <w:t xml:space="preserve">sur la partie </w:t>
      </w:r>
      <w:r w:rsidR="000D4EBF" w:rsidRPr="00924E6C">
        <w:t xml:space="preserve"> </w:t>
      </w:r>
      <w:r w:rsidR="009751D0" w:rsidRPr="00924E6C">
        <w:t xml:space="preserve">CD.                                                                                                                   </w:t>
      </w:r>
    </w:p>
    <w:p w:rsidR="009751D0" w:rsidRPr="00924E6C" w:rsidRDefault="009751D0" w:rsidP="00924E6C">
      <w:pPr>
        <w:pStyle w:val="Sansinterligne"/>
      </w:pPr>
      <w:r w:rsidRPr="00924E6C">
        <w:t xml:space="preserve">    </w:t>
      </w:r>
      <w:r w:rsidR="00924E6C">
        <w:t xml:space="preserve"> </w:t>
      </w:r>
      <w:r w:rsidR="00862789">
        <w:t xml:space="preserve"> </w:t>
      </w:r>
      <w:r w:rsidRPr="00924E6C">
        <w:t xml:space="preserve"> c – Déterminer la valeur de la vitesse  de l’avion au point </w:t>
      </w:r>
      <w:r w:rsidR="00924E6C">
        <w:t xml:space="preserve"> </w:t>
      </w:r>
      <w:r w:rsidRPr="00924E6C">
        <w:rPr>
          <w:b/>
          <w:bCs/>
        </w:rPr>
        <w:t>D</w:t>
      </w:r>
      <w:r w:rsidRPr="00924E6C">
        <w:t xml:space="preserve">                                                       </w:t>
      </w:r>
    </w:p>
    <w:p w:rsidR="009751D0" w:rsidRPr="00924E6C" w:rsidRDefault="009751D0" w:rsidP="00862789">
      <w:pPr>
        <w:pStyle w:val="Sansinterligne"/>
        <w:numPr>
          <w:ilvl w:val="0"/>
          <w:numId w:val="15"/>
        </w:numPr>
      </w:pPr>
      <w:r w:rsidRPr="00924E6C">
        <w:t xml:space="preserve">Rappeler la définition de  la vitesse moyenne d’un mobile.                                                      </w:t>
      </w:r>
    </w:p>
    <w:p w:rsidR="009751D0" w:rsidRPr="00924E6C" w:rsidRDefault="009751D0" w:rsidP="00862789">
      <w:pPr>
        <w:pStyle w:val="Sansinterligne"/>
        <w:numPr>
          <w:ilvl w:val="0"/>
          <w:numId w:val="15"/>
        </w:numPr>
      </w:pPr>
      <w:r w:rsidRPr="00924E6C">
        <w:t xml:space="preserve">Déterminer la vitesse moyenne de l’avion entre </w:t>
      </w:r>
      <w:r w:rsidRPr="00924E6C">
        <w:rPr>
          <w:b/>
          <w:bCs/>
        </w:rPr>
        <w:t>A</w:t>
      </w:r>
      <w:r w:rsidRPr="00924E6C">
        <w:t xml:space="preserve"> et </w:t>
      </w:r>
      <w:r w:rsidRPr="00924E6C">
        <w:rPr>
          <w:b/>
          <w:bCs/>
        </w:rPr>
        <w:t>B</w:t>
      </w:r>
      <w:r w:rsidRPr="00924E6C">
        <w:t xml:space="preserve"> sachant que la durée du parcours est </w:t>
      </w:r>
      <w:r w:rsidR="00924E6C">
        <w:t xml:space="preserve"> </w:t>
      </w:r>
      <w:r w:rsidRPr="00924E6C">
        <w:rPr>
          <w:b/>
          <w:bCs/>
        </w:rPr>
        <w:t>∆t = 5s</w:t>
      </w:r>
      <w:r w:rsidRPr="00924E6C">
        <w:t>.</w:t>
      </w:r>
    </w:p>
    <w:p w:rsidR="000D4EBF" w:rsidRPr="00862789" w:rsidRDefault="009751D0" w:rsidP="00924E6C">
      <w:pPr>
        <w:pStyle w:val="Sansinterligne"/>
        <w:rPr>
          <w:b/>
          <w:bCs/>
          <w:u w:val="single"/>
        </w:rPr>
      </w:pPr>
      <w:r w:rsidRPr="00862789">
        <w:rPr>
          <w:b/>
          <w:bCs/>
        </w:rPr>
        <w:t xml:space="preserve"> </w:t>
      </w:r>
      <w:r w:rsidR="00862789" w:rsidRPr="00862789">
        <w:rPr>
          <w:b/>
          <w:bCs/>
          <w:u w:val="single"/>
        </w:rPr>
        <w:t>E</w:t>
      </w:r>
      <w:r w:rsidR="00924E6C" w:rsidRPr="00862789">
        <w:rPr>
          <w:b/>
          <w:bCs/>
          <w:u w:val="single"/>
        </w:rPr>
        <w:t xml:space="preserve">xercice </w:t>
      </w:r>
      <w:r w:rsidR="00862789" w:rsidRPr="00862789">
        <w:rPr>
          <w:b/>
          <w:bCs/>
          <w:u w:val="single"/>
        </w:rPr>
        <w:t>3</w:t>
      </w:r>
    </w:p>
    <w:p w:rsidR="000D4EBF" w:rsidRPr="00924E6C" w:rsidRDefault="000D4EBF" w:rsidP="00924E6C">
      <w:pPr>
        <w:pStyle w:val="Sansinterligne"/>
      </w:pPr>
      <w:r w:rsidRPr="00924E6C">
        <w:t>Un skieur, portant deux palets de ski, aborde une piste verglacée ABCD ,puis il tombe en chute parabolique en un point E . La trajectoire du skieur est représentée par la figure ci-contre :</w:t>
      </w:r>
    </w:p>
    <w:p w:rsidR="000D4EBF" w:rsidRPr="00924E6C" w:rsidRDefault="000D4EBF" w:rsidP="00862789">
      <w:pPr>
        <w:pStyle w:val="Sansinterligne"/>
      </w:pPr>
      <w:r w:rsidRPr="00924E6C">
        <w:t xml:space="preserve">                                                                                                                                          </w:t>
      </w:r>
      <w:r w:rsidR="00862789">
        <w:t xml:space="preserve">     </w:t>
      </w:r>
      <w:r w:rsidRPr="00924E6C">
        <w:t xml:space="preserve">   D</w:t>
      </w:r>
      <w:r w:rsidR="00213C40">
        <w:rPr>
          <w:noProof/>
        </w:rPr>
        <w:pict>
          <v:group id="_x0000_s1127" style="position:absolute;margin-left:234pt;margin-top:1.65pt;width:236.55pt;height:31.35pt;z-index:251667456;mso-position-horizontal-relative:text;mso-position-vertical-relative:text" coordorigin="1550,12030" coordsize="4731,627">
            <v:line id="_x0000_s1128" style="position:absolute" from="1550,12593" to="4970,12593"/>
            <v:line id="_x0000_s1129" style="position:absolute;flip:y" from="4913,12030" to="5654,12600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30" type="#_x0000_t19" style="position:absolute;left:5654;top:12030;width:627;height:627"/>
          </v:group>
        </w:pict>
      </w:r>
    </w:p>
    <w:p w:rsidR="000D4EBF" w:rsidRPr="00924E6C" w:rsidRDefault="000D4EBF" w:rsidP="00924E6C">
      <w:pPr>
        <w:pStyle w:val="Sansinterligne"/>
      </w:pPr>
      <w:r w:rsidRPr="00924E6C">
        <w:rPr>
          <w:noProof/>
          <w:lang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88335</wp:posOffset>
            </wp:positionH>
            <wp:positionV relativeFrom="paragraph">
              <wp:posOffset>6350</wp:posOffset>
            </wp:positionV>
            <wp:extent cx="457200" cy="316230"/>
            <wp:effectExtent l="76200" t="95250" r="57150" b="83820"/>
            <wp:wrapNone/>
            <wp:docPr id="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 rot="1809103">
                      <a:off x="0" y="0"/>
                      <a:ext cx="457200" cy="316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4E6C">
        <w:t xml:space="preserve">                                                                                 A            B                                </w:t>
      </w:r>
      <w:r w:rsidR="00862789">
        <w:t xml:space="preserve"> </w:t>
      </w:r>
      <w:r w:rsidRPr="00924E6C">
        <w:t xml:space="preserve"> C</w:t>
      </w:r>
    </w:p>
    <w:p w:rsidR="000D4EBF" w:rsidRPr="00924E6C" w:rsidRDefault="000D4EBF" w:rsidP="00924E6C">
      <w:pPr>
        <w:pStyle w:val="Sansinterligne"/>
      </w:pPr>
      <w:r w:rsidRPr="00924E6C">
        <w:t xml:space="preserve">                                                                                                                                    </w:t>
      </w:r>
      <w:r w:rsidR="00862789">
        <w:t xml:space="preserve">                    </w:t>
      </w:r>
      <w:r w:rsidRPr="00924E6C">
        <w:t xml:space="preserve">  E</w:t>
      </w:r>
    </w:p>
    <w:p w:rsidR="000D4EBF" w:rsidRPr="00924E6C" w:rsidRDefault="000D4EBF" w:rsidP="00924E6C">
      <w:pPr>
        <w:pStyle w:val="Sansinterligne"/>
      </w:pPr>
      <w:r w:rsidRPr="00924E6C">
        <w:t xml:space="preserve"> 1°)  Donner, en le justifiant, le type du mouvement (rectiligne ou curviligne) du skieur </w:t>
      </w:r>
    </w:p>
    <w:p w:rsidR="000D4EBF" w:rsidRPr="00924E6C" w:rsidRDefault="00862789" w:rsidP="00793404">
      <w:pPr>
        <w:pStyle w:val="Sansinterligne"/>
      </w:pPr>
      <w:r>
        <w:t xml:space="preserve">         </w:t>
      </w:r>
      <w:r w:rsidR="000D4EBF" w:rsidRPr="00924E6C">
        <w:t>e</w:t>
      </w:r>
      <w:r>
        <w:t>ntre A et C </w:t>
      </w:r>
      <w:r w:rsidR="00793404">
        <w:t xml:space="preserve">   </w:t>
      </w:r>
      <w:r w:rsidR="00793404">
        <w:sym w:font="Symbol" w:char="F026"/>
      </w:r>
      <w:r w:rsidR="00793404">
        <w:t xml:space="preserve">   </w:t>
      </w:r>
      <w:r w:rsidR="000D4EBF" w:rsidRPr="00924E6C">
        <w:t xml:space="preserve">entre D et E.                               </w:t>
      </w:r>
    </w:p>
    <w:p w:rsidR="000D4EBF" w:rsidRPr="00924E6C" w:rsidRDefault="000D4EBF" w:rsidP="00924E6C">
      <w:pPr>
        <w:pStyle w:val="Sansinterligne"/>
      </w:pPr>
      <w:r w:rsidRPr="00924E6C">
        <w:t xml:space="preserve"> 2°) En prenant la Terre puis les palets de ski comme objets de référence, montrer le caractère relatif du </w:t>
      </w:r>
    </w:p>
    <w:p w:rsidR="000D4EBF" w:rsidRPr="00924E6C" w:rsidRDefault="000D4EBF" w:rsidP="00924E6C">
      <w:pPr>
        <w:pStyle w:val="Sansinterligne"/>
      </w:pPr>
      <w:r w:rsidRPr="00924E6C">
        <w:t xml:space="preserve">       mouvement du skieur. </w:t>
      </w:r>
    </w:p>
    <w:p w:rsidR="000D4EBF" w:rsidRPr="00924E6C" w:rsidRDefault="000D4EBF" w:rsidP="00924E6C">
      <w:pPr>
        <w:pStyle w:val="Sansinterligne"/>
      </w:pPr>
      <w:r w:rsidRPr="00924E6C">
        <w:t xml:space="preserve"> 3°) En A, on pousse le skieur et on le lâche en B. sa vitesse est maintenue constante le long du trajet BC.</w:t>
      </w:r>
    </w:p>
    <w:p w:rsidR="000D4EBF" w:rsidRPr="00924E6C" w:rsidRDefault="000D4EBF" w:rsidP="00862789">
      <w:pPr>
        <w:pStyle w:val="Sansinterligne"/>
        <w:numPr>
          <w:ilvl w:val="0"/>
          <w:numId w:val="19"/>
        </w:numPr>
      </w:pPr>
      <w:r w:rsidRPr="00924E6C">
        <w:t xml:space="preserve">Donner, en le justifiant, la vitesse du skieur en C sachant que celle en B est </w:t>
      </w:r>
      <w:r w:rsidRPr="00862789">
        <w:rPr>
          <w:b/>
          <w:bCs/>
        </w:rPr>
        <w:t>V</w:t>
      </w:r>
      <w:r w:rsidRPr="00862789">
        <w:rPr>
          <w:b/>
          <w:bCs/>
          <w:vertAlign w:val="subscript"/>
        </w:rPr>
        <w:t xml:space="preserve">B </w:t>
      </w:r>
      <w:r w:rsidRPr="00862789">
        <w:rPr>
          <w:b/>
          <w:bCs/>
        </w:rPr>
        <w:t xml:space="preserve">= </w:t>
      </w:r>
      <w:smartTag w:uri="urn:schemas-microsoft-com:office:smarttags" w:element="metricconverter">
        <w:smartTagPr>
          <w:attr w:name="ProductID" w:val="2 m"/>
        </w:smartTagPr>
        <w:r w:rsidRPr="00862789">
          <w:rPr>
            <w:b/>
            <w:bCs/>
          </w:rPr>
          <w:t>2 m</w:t>
        </w:r>
      </w:smartTag>
      <w:r w:rsidRPr="00862789">
        <w:rPr>
          <w:b/>
          <w:bCs/>
        </w:rPr>
        <w:t>.s</w:t>
      </w:r>
      <w:r w:rsidRPr="00862789">
        <w:rPr>
          <w:b/>
          <w:bCs/>
          <w:vertAlign w:val="superscript"/>
        </w:rPr>
        <w:t>-1</w:t>
      </w:r>
      <w:r w:rsidRPr="00924E6C">
        <w:t xml:space="preserve">. </w:t>
      </w:r>
    </w:p>
    <w:p w:rsidR="000D4EBF" w:rsidRPr="00924E6C" w:rsidRDefault="000D4EBF" w:rsidP="00862789">
      <w:pPr>
        <w:pStyle w:val="Sansinterligne"/>
        <w:numPr>
          <w:ilvl w:val="0"/>
          <w:numId w:val="19"/>
        </w:numPr>
      </w:pPr>
      <w:r w:rsidRPr="00924E6C">
        <w:t xml:space="preserve">Préciser la nature du mouvement du skieur (accéléré, retardé, uniforme) sur le trajet </w:t>
      </w:r>
      <w:r w:rsidRPr="00862789">
        <w:rPr>
          <w:b/>
          <w:bCs/>
        </w:rPr>
        <w:t>BC</w:t>
      </w:r>
      <w:r w:rsidRPr="00924E6C">
        <w:t xml:space="preserve">. </w:t>
      </w:r>
    </w:p>
    <w:p w:rsidR="000D4EBF" w:rsidRPr="00924E6C" w:rsidRDefault="000D4EBF" w:rsidP="00924E6C">
      <w:pPr>
        <w:pStyle w:val="Sansinterligne"/>
      </w:pPr>
      <w:r w:rsidRPr="00924E6C">
        <w:t xml:space="preserve">4°) Le skieur parcourt le trajet </w:t>
      </w:r>
      <w:r w:rsidRPr="00862789">
        <w:rPr>
          <w:b/>
          <w:bCs/>
        </w:rPr>
        <w:t>CD</w:t>
      </w:r>
      <w:r w:rsidRPr="00924E6C">
        <w:t xml:space="preserve"> de longueur </w:t>
      </w:r>
      <w:r w:rsidRPr="00862789">
        <w:rPr>
          <w:b/>
          <w:bCs/>
        </w:rPr>
        <w:t xml:space="preserve">L = </w:t>
      </w:r>
      <w:smartTag w:uri="urn:schemas-microsoft-com:office:smarttags" w:element="metricconverter">
        <w:smartTagPr>
          <w:attr w:name="ProductID" w:val="20 m"/>
        </w:smartTagPr>
        <w:r w:rsidRPr="00862789">
          <w:rPr>
            <w:b/>
            <w:bCs/>
          </w:rPr>
          <w:t>20 m</w:t>
        </w:r>
      </w:smartTag>
      <w:r w:rsidRPr="00924E6C">
        <w:t xml:space="preserve"> pendant une durée </w:t>
      </w:r>
      <w:r w:rsidR="00862789">
        <w:t xml:space="preserve"> </w:t>
      </w:r>
      <w:r w:rsidRPr="00862789">
        <w:rPr>
          <w:b/>
          <w:bCs/>
        </w:rPr>
        <w:t>∆t = 2s</w:t>
      </w:r>
      <w:r w:rsidRPr="00924E6C">
        <w:t> .</w:t>
      </w:r>
    </w:p>
    <w:p w:rsidR="000D4EBF" w:rsidRPr="00924E6C" w:rsidRDefault="000D4EBF" w:rsidP="00862789">
      <w:pPr>
        <w:pStyle w:val="Sansinterligne"/>
        <w:numPr>
          <w:ilvl w:val="0"/>
          <w:numId w:val="20"/>
        </w:numPr>
      </w:pPr>
      <w:r w:rsidRPr="00924E6C">
        <w:t>Rappeler l’expression de la vitesse moyenne</w:t>
      </w:r>
      <w:r w:rsidR="00862789">
        <w:t xml:space="preserve"> </w:t>
      </w:r>
      <w:r w:rsidRPr="00924E6C">
        <w:t xml:space="preserve"> </w:t>
      </w:r>
      <w:r w:rsidRPr="00862789">
        <w:rPr>
          <w:b/>
          <w:bCs/>
        </w:rPr>
        <w:t>V</w:t>
      </w:r>
      <w:r w:rsidRPr="00862789">
        <w:rPr>
          <w:b/>
          <w:bCs/>
          <w:vertAlign w:val="subscript"/>
        </w:rPr>
        <w:t>m</w:t>
      </w:r>
      <w:r w:rsidRPr="00862789">
        <w:rPr>
          <w:b/>
          <w:bCs/>
        </w:rPr>
        <w:t xml:space="preserve"> </w:t>
      </w:r>
      <w:r w:rsidR="00862789">
        <w:rPr>
          <w:b/>
          <w:bCs/>
        </w:rPr>
        <w:t xml:space="preserve"> </w:t>
      </w:r>
      <w:r w:rsidRPr="00924E6C">
        <w:t>d’un mobile.</w:t>
      </w:r>
    </w:p>
    <w:p w:rsidR="00862789" w:rsidRDefault="000D4EBF" w:rsidP="00862789">
      <w:pPr>
        <w:pStyle w:val="Sansinterligne"/>
        <w:numPr>
          <w:ilvl w:val="0"/>
          <w:numId w:val="20"/>
        </w:numPr>
      </w:pPr>
      <w:r w:rsidRPr="00924E6C">
        <w:t xml:space="preserve">Déterminer la vitesse </w:t>
      </w:r>
      <w:r w:rsidRPr="00862789">
        <w:rPr>
          <w:b/>
          <w:bCs/>
        </w:rPr>
        <w:t>V</w:t>
      </w:r>
      <w:r w:rsidRPr="00862789">
        <w:rPr>
          <w:b/>
          <w:bCs/>
          <w:vertAlign w:val="subscript"/>
        </w:rPr>
        <w:t>m</w:t>
      </w:r>
      <w:r w:rsidRPr="00924E6C">
        <w:t xml:space="preserve"> du skieur, l’exprimée en </w:t>
      </w:r>
      <w:r w:rsidRPr="00862789">
        <w:rPr>
          <w:b/>
          <w:bCs/>
        </w:rPr>
        <w:t>m.s</w:t>
      </w:r>
      <w:r w:rsidRPr="00862789">
        <w:rPr>
          <w:b/>
          <w:bCs/>
          <w:vertAlign w:val="superscript"/>
        </w:rPr>
        <w:t>-1</w:t>
      </w:r>
      <w:r w:rsidR="00862789">
        <w:t xml:space="preserve"> </w:t>
      </w:r>
      <w:r w:rsidRPr="00924E6C">
        <w:t>puis en</w:t>
      </w:r>
      <w:r w:rsidR="00862789">
        <w:t xml:space="preserve"> </w:t>
      </w:r>
      <w:r w:rsidRPr="00924E6C">
        <w:t xml:space="preserve"> </w:t>
      </w:r>
      <w:r w:rsidRPr="00862789">
        <w:rPr>
          <w:b/>
          <w:bCs/>
        </w:rPr>
        <w:t>km.h</w:t>
      </w:r>
      <w:r w:rsidRPr="00862789">
        <w:rPr>
          <w:b/>
          <w:bCs/>
          <w:vertAlign w:val="superscript"/>
        </w:rPr>
        <w:t>-1</w:t>
      </w:r>
      <w:r w:rsidRPr="00924E6C">
        <w:t xml:space="preserve"> . </w:t>
      </w:r>
    </w:p>
    <w:p w:rsidR="00862789" w:rsidRPr="00862789" w:rsidRDefault="00862789" w:rsidP="00862789">
      <w:pPr>
        <w:pStyle w:val="Sansinterligne"/>
      </w:pPr>
      <w:r>
        <w:t xml:space="preserve">   </w:t>
      </w:r>
      <w:r w:rsidR="009751D0" w:rsidRPr="00924E6C">
        <w:t xml:space="preserve"> </w:t>
      </w:r>
      <w:r w:rsidRPr="00862789">
        <w:rPr>
          <w:rFonts w:asciiTheme="majorBidi" w:hAnsiTheme="majorBidi" w:cstheme="majorBidi"/>
          <w:b/>
          <w:bCs/>
          <w:u w:val="single"/>
        </w:rPr>
        <w:t>Exercice 4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>
        <w:rPr>
          <w:rFonts w:asciiTheme="majorBidi" w:hAnsiTheme="majorBidi" w:cstheme="majorBidi"/>
          <w:sz w:val="22"/>
          <w:szCs w:val="22"/>
        </w:rPr>
        <w:t xml:space="preserve">         </w:t>
      </w:r>
      <w:r w:rsidRPr="00862789">
        <w:rPr>
          <w:rFonts w:asciiTheme="majorBidi" w:hAnsiTheme="majorBidi" w:cstheme="majorBidi"/>
          <w:sz w:val="22"/>
          <w:szCs w:val="22"/>
        </w:rPr>
        <w:t>Un mobile ponctuel ; se déplace sur un trajectoire ABCDEF avec une vitesse constante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>
        <w:rPr>
          <w:rFonts w:asciiTheme="majorBidi" w:hAnsiTheme="majorBidi" w:cstheme="majorBidi"/>
          <w:sz w:val="22"/>
          <w:szCs w:val="22"/>
        </w:rPr>
        <w:t xml:space="preserve">         </w:t>
      </w:r>
      <w:r w:rsidRPr="00862789">
        <w:rPr>
          <w:rFonts w:asciiTheme="majorBidi" w:hAnsiTheme="majorBidi" w:cstheme="majorBidi"/>
          <w:sz w:val="22"/>
          <w:szCs w:val="22"/>
        </w:rPr>
        <w:t>La trajectoire est formée de deux partie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        </w:t>
      </w:r>
      <w:r w:rsidRPr="00862789">
        <w:rPr>
          <w:rFonts w:asciiTheme="majorBidi" w:hAnsiTheme="majorBidi" w:cstheme="majorBidi"/>
          <w:b/>
          <w:bCs/>
          <w:sz w:val="22"/>
          <w:szCs w:val="22"/>
        </w:rPr>
        <w:t>AD</w:t>
      </w:r>
      <w:r w:rsidRPr="00862789">
        <w:rPr>
          <w:rFonts w:asciiTheme="majorBidi" w:hAnsiTheme="majorBidi" w:cstheme="majorBidi"/>
          <w:sz w:val="22"/>
          <w:szCs w:val="22"/>
        </w:rPr>
        <w:t xml:space="preserve"> : partie rectiligne .</w:t>
      </w:r>
      <w:r>
        <w:rPr>
          <w:rFonts w:asciiTheme="majorBidi" w:hAnsiTheme="majorBidi" w:cstheme="majorBidi"/>
          <w:sz w:val="22"/>
          <w:szCs w:val="22"/>
        </w:rPr>
        <w:t xml:space="preserve">                                 </w:t>
      </w:r>
      <w:r w:rsidRPr="00862789">
        <w:rPr>
          <w:rFonts w:asciiTheme="majorBidi" w:hAnsiTheme="majorBidi" w:cstheme="majorBidi"/>
          <w:sz w:val="22"/>
          <w:szCs w:val="22"/>
        </w:rPr>
        <w:t xml:space="preserve"> </w:t>
      </w:r>
      <w:r w:rsidRPr="00862789">
        <w:rPr>
          <w:rFonts w:asciiTheme="majorBidi" w:hAnsiTheme="majorBidi" w:cstheme="majorBidi"/>
          <w:b/>
          <w:bCs/>
          <w:sz w:val="22"/>
          <w:szCs w:val="22"/>
        </w:rPr>
        <w:t>DF</w:t>
      </w:r>
      <w:r w:rsidRPr="00862789">
        <w:rPr>
          <w:rFonts w:asciiTheme="majorBidi" w:hAnsiTheme="majorBidi" w:cstheme="majorBidi"/>
          <w:sz w:val="22"/>
          <w:szCs w:val="22"/>
        </w:rPr>
        <w:t> : ¼  de cercle de rayon R = OD = OE = OF.</w:t>
      </w:r>
    </w:p>
    <w:p w:rsidR="00862789" w:rsidRPr="00862789" w:rsidRDefault="00213C40" w:rsidP="00862789">
      <w:pPr>
        <w:rPr>
          <w:rFonts w:asciiTheme="majorBidi" w:hAnsiTheme="majorBidi" w:cstheme="majorBidi"/>
          <w:sz w:val="22"/>
          <w:szCs w:val="22"/>
        </w:rPr>
      </w:pPr>
      <w:r>
        <w:rPr>
          <w:rFonts w:asciiTheme="majorBidi" w:hAnsiTheme="majorBidi" w:cstheme="majorBidi"/>
          <w:noProof/>
          <w:sz w:val="22"/>
          <w:szCs w:val="22"/>
        </w:rPr>
        <w:pict>
          <v:group id="_x0000_s1137" style="position:absolute;margin-left:66pt;margin-top:3.6pt;width:378pt;height:89.4pt;z-index:251670528" coordorigin="2114,2132" coordsize="7560,1788">
            <v:shape id="_x0000_s1138" type="#_x0000_t202" style="position:absolute;left:2114;top:2132;width:7560;height:1788">
              <v:textbox>
                <w:txbxContent>
                  <w:p w:rsidR="00862789" w:rsidRDefault="00862789" w:rsidP="00862789">
                    <w:pPr>
                      <w:rPr>
                        <w:sz w:val="20"/>
                        <w:szCs w:val="20"/>
                      </w:rPr>
                    </w:pPr>
                    <w:r>
                      <w:t xml:space="preserve">      </w:t>
                    </w:r>
                    <w:r>
                      <w:rPr>
                        <w:sz w:val="20"/>
                        <w:szCs w:val="20"/>
                      </w:rPr>
                      <w:t xml:space="preserve">  </w:t>
                    </w:r>
                  </w:p>
                  <w:p w:rsidR="00862789" w:rsidRDefault="00862789" w:rsidP="00862789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</w:t>
                    </w:r>
                    <w:r w:rsidRPr="00DA1275">
                      <w:rPr>
                        <w:position w:val="-6"/>
                        <w:sz w:val="20"/>
                        <w:szCs w:val="20"/>
                      </w:rPr>
                      <w:object w:dxaOrig="180" w:dyaOrig="300">
                        <v:shape id="_x0000_i1029" type="#_x0000_t75" style="width:8.75pt;height:15.05pt" o:ole="">
                          <v:imagedata r:id="rId25" o:title=""/>
                        </v:shape>
                        <o:OLEObject Type="Embed" ProgID="Equation.DSMT4" ShapeID="_x0000_i1029" DrawAspect="Content" ObjectID="_1385733735" r:id="rId26"/>
                      </w:object>
                    </w:r>
                  </w:p>
                  <w:p w:rsidR="00862789" w:rsidRPr="00DA1275" w:rsidRDefault="00862789" w:rsidP="00862789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 w:rsidRPr="00DA1275">
                      <w:rPr>
                        <w:b/>
                        <w:bCs/>
                        <w:sz w:val="20"/>
                        <w:szCs w:val="20"/>
                      </w:rPr>
                      <w:t xml:space="preserve">                  A                   B                      C                      D</w:t>
                    </w:r>
                  </w:p>
                  <w:p w:rsidR="00862789" w:rsidRPr="00DA1275" w:rsidRDefault="00862789" w:rsidP="00862789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 w:rsidRPr="00DA1275">
                      <w:rPr>
                        <w:b/>
                        <w:bCs/>
                        <w:sz w:val="20"/>
                        <w:szCs w:val="20"/>
                      </w:rPr>
                      <w:t xml:space="preserve">                                                                                                                 E</w:t>
                    </w:r>
                  </w:p>
                  <w:p w:rsidR="00862789" w:rsidRDefault="00862789" w:rsidP="00862789">
                    <w:pPr>
                      <w:rPr>
                        <w:sz w:val="20"/>
                        <w:szCs w:val="20"/>
                      </w:rPr>
                    </w:pPr>
                  </w:p>
                  <w:p w:rsidR="00862789" w:rsidRPr="00DA1275" w:rsidRDefault="00862789" w:rsidP="00862789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                                                                                    </w:t>
                    </w:r>
                    <w:r w:rsidRPr="00DA1275">
                      <w:rPr>
                        <w:b/>
                        <w:bCs/>
                        <w:sz w:val="20"/>
                        <w:szCs w:val="20"/>
                      </w:rPr>
                      <w:t xml:space="preserve"> F</w:t>
                    </w:r>
                  </w:p>
                  <w:p w:rsidR="00862789" w:rsidRPr="00DA1275" w:rsidRDefault="00862789" w:rsidP="00862789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                                                             </w:t>
                    </w:r>
                    <w:r w:rsidRPr="00DA1275">
                      <w:rPr>
                        <w:b/>
                        <w:bCs/>
                        <w:sz w:val="20"/>
                        <w:szCs w:val="20"/>
                      </w:rPr>
                      <w:t xml:space="preserve">O    </w:t>
                    </w:r>
                  </w:p>
                  <w:p w:rsidR="00862789" w:rsidRPr="00DA1275" w:rsidRDefault="00862789" w:rsidP="00862789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                                                                                                               </w:t>
                    </w:r>
                  </w:p>
                </w:txbxContent>
              </v:textbox>
            </v:shape>
            <v:line id="_x0000_s1139" style="position:absolute" from="2954,2648" to="6914,2648"/>
            <v:shape id="_x0000_s1140" type="#_x0000_t19" style="position:absolute;left:6914;top:2645;width:960;height:900"/>
            <v:line id="_x0000_s1141" style="position:absolute" from="6914,2660" to="6914,3560">
              <v:stroke dashstyle="dash"/>
            </v:line>
            <v:line id="_x0000_s1142" style="position:absolute" from="6914,3560" to="7874,3560">
              <v:stroke dashstyle="dash"/>
            </v:line>
          </v:group>
        </w:pic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</w:t>
      </w:r>
    </w:p>
    <w:p w:rsidR="00862789" w:rsidRPr="00862789" w:rsidRDefault="00793404" w:rsidP="00862789">
      <w:pPr>
        <w:rPr>
          <w:rFonts w:asciiTheme="majorBidi" w:hAnsiTheme="majorBidi" w:cstheme="majorBidi"/>
          <w:sz w:val="22"/>
          <w:szCs w:val="22"/>
        </w:rPr>
      </w:pPr>
      <w:r>
        <w:rPr>
          <w:rFonts w:asciiTheme="majorBidi" w:hAnsiTheme="majorBidi" w:cstheme="majorBidi"/>
          <w:sz w:val="22"/>
          <w:szCs w:val="22"/>
        </w:rPr>
        <w:t xml:space="preserve">        </w:t>
      </w:r>
      <w:r w:rsidR="00862789" w:rsidRPr="00862789">
        <w:rPr>
          <w:rFonts w:asciiTheme="majorBidi" w:hAnsiTheme="majorBidi" w:cstheme="majorBidi"/>
          <w:sz w:val="22"/>
          <w:szCs w:val="22"/>
        </w:rPr>
        <w:t xml:space="preserve">On donne dans le tableau (1) les dates de passage du mobile par les différentes points de la trajectoire : </w:t>
      </w:r>
    </w:p>
    <w:tbl>
      <w:tblPr>
        <w:tblStyle w:val="Grilledutableau"/>
        <w:tblpPr w:leftFromText="141" w:rightFromText="141" w:vertAnchor="text" w:horzAnchor="page" w:tblpX="1045" w:tblpY="104"/>
        <w:tblW w:w="0" w:type="auto"/>
        <w:tblLook w:val="01E0"/>
      </w:tblPr>
      <w:tblGrid>
        <w:gridCol w:w="1056"/>
        <w:gridCol w:w="997"/>
        <w:gridCol w:w="960"/>
        <w:gridCol w:w="1080"/>
        <w:gridCol w:w="1080"/>
        <w:gridCol w:w="1080"/>
        <w:gridCol w:w="1080"/>
      </w:tblGrid>
      <w:tr w:rsidR="00793404" w:rsidRPr="00862789" w:rsidTr="00793404">
        <w:tc>
          <w:tcPr>
            <w:tcW w:w="1056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Position</w:t>
            </w:r>
          </w:p>
        </w:tc>
        <w:tc>
          <w:tcPr>
            <w:tcW w:w="997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96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E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F</w:t>
            </w:r>
          </w:p>
        </w:tc>
      </w:tr>
      <w:tr w:rsidR="00793404" w:rsidRPr="00862789" w:rsidTr="00793404">
        <w:tc>
          <w:tcPr>
            <w:tcW w:w="1056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Date(s)</w:t>
            </w:r>
          </w:p>
        </w:tc>
        <w:tc>
          <w:tcPr>
            <w:tcW w:w="997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>t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A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 = 0</w:t>
            </w:r>
          </w:p>
        </w:tc>
        <w:tc>
          <w:tcPr>
            <w:tcW w:w="96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>t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B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 = 2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>t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 xml:space="preserve">C 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>t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D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 = 6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t 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E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 = 8</w:t>
            </w:r>
          </w:p>
        </w:tc>
        <w:tc>
          <w:tcPr>
            <w:tcW w:w="1080" w:type="dxa"/>
          </w:tcPr>
          <w:p w:rsidR="00793404" w:rsidRPr="00862789" w:rsidRDefault="00793404" w:rsidP="00793404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t 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 xml:space="preserve">F    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>= 10</w:t>
            </w:r>
          </w:p>
        </w:tc>
      </w:tr>
    </w:tbl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On donne aussi dans le tableau (2) les abscisses des points situés sur la partie rectiligne dans un repère d’espace linéaire R </w:t>
      </w:r>
      <w:r w:rsidRPr="00862789">
        <w:rPr>
          <w:rFonts w:asciiTheme="majorBidi" w:hAnsiTheme="majorBidi" w:cstheme="majorBidi"/>
          <w:position w:val="-14"/>
          <w:sz w:val="22"/>
          <w:szCs w:val="22"/>
        </w:rPr>
        <w:object w:dxaOrig="620" w:dyaOrig="400">
          <v:shape id="_x0000_i1025" type="#_x0000_t75" style="width:31.3pt;height:20.05pt" o:ole="">
            <v:imagedata r:id="rId27" o:title=""/>
          </v:shape>
          <o:OLEObject Type="Embed" ProgID="Equation.DSMT4" ShapeID="_x0000_i1025" DrawAspect="Content" ObjectID="_1385733731" r:id="rId28"/>
        </w:object>
      </w:r>
      <w:r w:rsidRPr="00862789">
        <w:rPr>
          <w:rFonts w:asciiTheme="majorBidi" w:hAnsiTheme="majorBidi" w:cstheme="majorBidi"/>
          <w:sz w:val="22"/>
          <w:szCs w:val="22"/>
        </w:rPr>
        <w:t>.</w:t>
      </w:r>
    </w:p>
    <w:tbl>
      <w:tblPr>
        <w:tblStyle w:val="Grilledutableau"/>
        <w:tblW w:w="0" w:type="auto"/>
        <w:tblInd w:w="588" w:type="dxa"/>
        <w:tblLook w:val="01E0"/>
      </w:tblPr>
      <w:tblGrid>
        <w:gridCol w:w="1292"/>
        <w:gridCol w:w="997"/>
        <w:gridCol w:w="960"/>
        <w:gridCol w:w="1080"/>
        <w:gridCol w:w="1080"/>
      </w:tblGrid>
      <w:tr w:rsidR="00862789" w:rsidRPr="00862789" w:rsidTr="00CE60B9">
        <w:tc>
          <w:tcPr>
            <w:tcW w:w="1056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Position</w:t>
            </w:r>
          </w:p>
        </w:tc>
        <w:tc>
          <w:tcPr>
            <w:tcW w:w="997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960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0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0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D</w:t>
            </w:r>
          </w:p>
        </w:tc>
      </w:tr>
      <w:tr w:rsidR="00862789" w:rsidRPr="00862789" w:rsidTr="00CE60B9">
        <w:tc>
          <w:tcPr>
            <w:tcW w:w="1056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abscisse(m)</w:t>
            </w:r>
          </w:p>
        </w:tc>
        <w:tc>
          <w:tcPr>
            <w:tcW w:w="997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x 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A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 = 0</w:t>
            </w:r>
          </w:p>
        </w:tc>
        <w:tc>
          <w:tcPr>
            <w:tcW w:w="960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x 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1080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x 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 xml:space="preserve">C 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>=16</w:t>
            </w:r>
          </w:p>
        </w:tc>
        <w:tc>
          <w:tcPr>
            <w:tcW w:w="1080" w:type="dxa"/>
          </w:tcPr>
          <w:p w:rsidR="00862789" w:rsidRPr="00862789" w:rsidRDefault="00862789" w:rsidP="00CE60B9">
            <w:pPr>
              <w:jc w:val="center"/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</w:pP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x </w:t>
            </w:r>
            <w:r w:rsidRPr="00862789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D</w:t>
            </w:r>
            <w:r w:rsidRPr="00862789">
              <w:rPr>
                <w:rFonts w:asciiTheme="majorBidi" w:hAnsiTheme="majorBidi" w:cstheme="majorBidi"/>
                <w:sz w:val="22"/>
                <w:szCs w:val="22"/>
              </w:rPr>
              <w:t xml:space="preserve"> = 24</w:t>
            </w:r>
          </w:p>
        </w:tc>
      </w:tr>
    </w:tbl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>1°) Préciser l’événement de référence choisie dans le repère temps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>2°)a- Déterminer la vitesse moyenne du mobile l’exprimer en Km . h</w:t>
      </w:r>
      <w:r w:rsidRPr="00862789">
        <w:rPr>
          <w:rFonts w:asciiTheme="majorBidi" w:hAnsiTheme="majorBidi" w:cstheme="majorBidi"/>
          <w:sz w:val="22"/>
          <w:szCs w:val="22"/>
          <w:vertAlign w:val="superscript"/>
        </w:rPr>
        <w:t>-1</w:t>
      </w:r>
      <w:r w:rsidRPr="00862789">
        <w:rPr>
          <w:rFonts w:asciiTheme="majorBidi" w:hAnsiTheme="majorBidi" w:cstheme="majorBidi"/>
          <w:sz w:val="22"/>
          <w:szCs w:val="22"/>
        </w:rPr>
        <w:t xml:space="preserve">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    b-en déduire la vitesse instantanée Vc à l’instant tc ;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>3°) a – Déterminer l’abscisse x</w:t>
      </w:r>
      <w:r w:rsidRPr="00862789">
        <w:rPr>
          <w:rFonts w:asciiTheme="majorBidi" w:hAnsiTheme="majorBidi" w:cstheme="majorBidi"/>
          <w:sz w:val="22"/>
          <w:szCs w:val="22"/>
          <w:vertAlign w:val="subscript"/>
        </w:rPr>
        <w:t>B</w:t>
      </w:r>
      <w:r w:rsidRPr="00862789">
        <w:rPr>
          <w:rFonts w:asciiTheme="majorBidi" w:hAnsiTheme="majorBidi" w:cstheme="majorBidi"/>
          <w:sz w:val="22"/>
          <w:szCs w:val="22"/>
        </w:rPr>
        <w:t xml:space="preserve"> du point B dans R ( A , B )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    b– Déterminer la date tc de passage du mobile par le point C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>4°) En prenant comme origine des dates l’instant de passage du mobile pour le point D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    Déterminer les instants t’</w:t>
      </w:r>
      <w:r w:rsidRPr="00862789">
        <w:rPr>
          <w:rFonts w:asciiTheme="majorBidi" w:hAnsiTheme="majorBidi" w:cstheme="majorBidi"/>
          <w:sz w:val="22"/>
          <w:szCs w:val="22"/>
          <w:vertAlign w:val="subscript"/>
        </w:rPr>
        <w:t>A</w:t>
      </w:r>
      <w:r w:rsidRPr="00862789">
        <w:rPr>
          <w:rFonts w:asciiTheme="majorBidi" w:hAnsiTheme="majorBidi" w:cstheme="majorBidi"/>
          <w:sz w:val="22"/>
          <w:szCs w:val="22"/>
        </w:rPr>
        <w:t xml:space="preserve"> et t’</w:t>
      </w:r>
      <w:r w:rsidRPr="0086278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862789">
        <w:rPr>
          <w:rFonts w:asciiTheme="majorBidi" w:hAnsiTheme="majorBidi" w:cstheme="majorBidi"/>
          <w:sz w:val="22"/>
          <w:szCs w:val="22"/>
        </w:rPr>
        <w:t xml:space="preserve"> de passage du mobile respectivement par le point A et F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>5°) En prenant comme origine des espaces le passage du mobile par le point C .</w:t>
      </w:r>
    </w:p>
    <w:p w:rsidR="00862789" w:rsidRPr="00862789" w:rsidRDefault="00862789" w:rsidP="00862789">
      <w:pPr>
        <w:rPr>
          <w:rFonts w:asciiTheme="majorBidi" w:hAnsiTheme="majorBidi" w:cstheme="majorBidi"/>
          <w:sz w:val="22"/>
          <w:szCs w:val="22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      Déterminer les abscisses x’</w:t>
      </w:r>
      <w:r w:rsidRPr="00862789">
        <w:rPr>
          <w:rFonts w:asciiTheme="majorBidi" w:hAnsiTheme="majorBidi" w:cstheme="majorBidi"/>
          <w:sz w:val="22"/>
          <w:szCs w:val="22"/>
          <w:vertAlign w:val="subscript"/>
        </w:rPr>
        <w:t>A</w:t>
      </w:r>
      <w:r w:rsidRPr="00862789">
        <w:rPr>
          <w:rFonts w:asciiTheme="majorBidi" w:hAnsiTheme="majorBidi" w:cstheme="majorBidi"/>
          <w:sz w:val="22"/>
          <w:szCs w:val="22"/>
        </w:rPr>
        <w:t>et x’</w:t>
      </w:r>
      <w:r w:rsidRPr="00862789">
        <w:rPr>
          <w:rFonts w:asciiTheme="majorBidi" w:hAnsiTheme="majorBidi" w:cstheme="majorBidi"/>
          <w:sz w:val="22"/>
          <w:szCs w:val="22"/>
          <w:vertAlign w:val="subscript"/>
        </w:rPr>
        <w:t xml:space="preserve">D </w:t>
      </w:r>
      <w:r w:rsidRPr="00862789">
        <w:rPr>
          <w:rFonts w:asciiTheme="majorBidi" w:hAnsiTheme="majorBidi" w:cstheme="majorBidi"/>
          <w:sz w:val="22"/>
          <w:szCs w:val="22"/>
        </w:rPr>
        <w:t>des points A et D .</w:t>
      </w:r>
    </w:p>
    <w:p w:rsidR="00862789" w:rsidRPr="00862789" w:rsidRDefault="00862789" w:rsidP="00862789">
      <w:pPr>
        <w:rPr>
          <w:rStyle w:val="Accentuation"/>
          <w:rFonts w:asciiTheme="majorBidi" w:hAnsiTheme="majorBidi" w:cstheme="majorBidi"/>
        </w:rPr>
      </w:pPr>
      <w:r w:rsidRPr="00862789">
        <w:rPr>
          <w:rFonts w:asciiTheme="majorBidi" w:hAnsiTheme="majorBidi" w:cstheme="majorBidi"/>
          <w:sz w:val="22"/>
          <w:szCs w:val="22"/>
        </w:rPr>
        <w:t xml:space="preserve">6°) a – Déterminer la durée </w:t>
      </w:r>
      <w:r w:rsidRPr="00862789">
        <w:rPr>
          <w:rFonts w:asciiTheme="majorBidi" w:hAnsiTheme="majorBidi" w:cstheme="majorBidi"/>
          <w:position w:val="-6"/>
          <w:sz w:val="22"/>
          <w:szCs w:val="22"/>
        </w:rPr>
        <w:object w:dxaOrig="300" w:dyaOrig="279">
          <v:shape id="_x0000_i1026" type="#_x0000_t75" style="width:15.05pt;height:13.75pt" o:ole="">
            <v:imagedata r:id="rId29" o:title=""/>
          </v:shape>
          <o:OLEObject Type="Embed" ProgID="Equation.DSMT4" ShapeID="_x0000_i1026" DrawAspect="Content" ObjectID="_1385733732" r:id="rId30"/>
        </w:object>
      </w:r>
      <w:r w:rsidRPr="00862789">
        <w:rPr>
          <w:rFonts w:asciiTheme="majorBidi" w:hAnsiTheme="majorBidi" w:cstheme="majorBidi"/>
          <w:sz w:val="22"/>
          <w:szCs w:val="22"/>
        </w:rPr>
        <w:t>du parcourt entre les points D et F .</w:t>
      </w:r>
    </w:p>
    <w:p w:rsidR="003353AA" w:rsidRPr="00793404" w:rsidRDefault="00862789" w:rsidP="00793404">
      <w:pPr>
        <w:rPr>
          <w:rFonts w:asciiTheme="majorBidi" w:hAnsiTheme="majorBidi" w:cstheme="majorBidi"/>
          <w:sz w:val="22"/>
          <w:szCs w:val="22"/>
        </w:rPr>
        <w:sectPr w:rsidR="003353AA" w:rsidRPr="00793404" w:rsidSect="00793404">
          <w:type w:val="continuous"/>
          <w:pgSz w:w="11893" w:h="16840"/>
          <w:pgMar w:top="666" w:right="553" w:bottom="709" w:left="666" w:header="720" w:footer="720" w:gutter="0"/>
          <w:cols w:space="720"/>
        </w:sectPr>
      </w:pPr>
      <w:r w:rsidRPr="00862789">
        <w:rPr>
          <w:rFonts w:asciiTheme="majorBidi" w:hAnsiTheme="majorBidi" w:cstheme="majorBidi"/>
          <w:sz w:val="22"/>
          <w:szCs w:val="22"/>
        </w:rPr>
        <w:t xml:space="preserve">      b – En déduire le rayon R de la partie circulaire .</w:t>
      </w:r>
      <w:r w:rsidR="009751D0" w:rsidRPr="00924E6C">
        <w:t xml:space="preserve">                                                                             </w:t>
      </w:r>
      <w:r w:rsidR="00793404">
        <w:t xml:space="preserve">                            </w:t>
      </w:r>
    </w:p>
    <w:p w:rsidR="00793404" w:rsidRPr="00793404" w:rsidRDefault="00793404" w:rsidP="00AC4A26">
      <w:pPr>
        <w:rPr>
          <w:rFonts w:asciiTheme="majorBidi" w:hAnsiTheme="majorBidi" w:cstheme="majorBidi"/>
          <w:sz w:val="22"/>
          <w:szCs w:val="22"/>
        </w:rPr>
      </w:pPr>
    </w:p>
    <w:sectPr w:rsidR="00793404" w:rsidRPr="00793404" w:rsidSect="00793404">
      <w:pgSz w:w="11906" w:h="16838"/>
      <w:pgMar w:top="142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Dutch801 XBd BT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B5F47"/>
    <w:multiLevelType w:val="hybridMultilevel"/>
    <w:tmpl w:val="F1AC04FE"/>
    <w:lvl w:ilvl="0" w:tplc="55F296AC">
      <w:start w:val="1"/>
      <w:numFmt w:val="lowerLetter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B23DA2"/>
    <w:multiLevelType w:val="hybridMultilevel"/>
    <w:tmpl w:val="9020C768"/>
    <w:lvl w:ilvl="0" w:tplc="8EEC762A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D3B548F"/>
    <w:multiLevelType w:val="hybridMultilevel"/>
    <w:tmpl w:val="DBB67338"/>
    <w:lvl w:ilvl="0" w:tplc="7D0CB30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F32408"/>
    <w:multiLevelType w:val="hybridMultilevel"/>
    <w:tmpl w:val="D99A7D40"/>
    <w:lvl w:ilvl="0" w:tplc="F1526694">
      <w:start w:val="1"/>
      <w:numFmt w:val="lowerLetter"/>
      <w:lvlText w:val="%1-"/>
      <w:lvlJc w:val="left"/>
      <w:pPr>
        <w:ind w:left="1106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EE01FD2"/>
    <w:multiLevelType w:val="hybridMultilevel"/>
    <w:tmpl w:val="952050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781D39"/>
    <w:multiLevelType w:val="hybridMultilevel"/>
    <w:tmpl w:val="6E5ACC82"/>
    <w:lvl w:ilvl="0" w:tplc="B02AB8D6">
      <w:start w:val="1"/>
      <w:numFmt w:val="lowerLetter"/>
      <w:lvlText w:val="%1-"/>
      <w:lvlJc w:val="left"/>
      <w:pPr>
        <w:ind w:left="1106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ECC0EF2"/>
    <w:multiLevelType w:val="hybridMultilevel"/>
    <w:tmpl w:val="BA5A8C14"/>
    <w:lvl w:ilvl="0" w:tplc="7A2A1742">
      <w:start w:val="1"/>
      <w:numFmt w:val="lowerLetter"/>
      <w:lvlText w:val="%1-"/>
      <w:lvlJc w:val="left"/>
      <w:pPr>
        <w:tabs>
          <w:tab w:val="num" w:pos="660"/>
        </w:tabs>
        <w:ind w:left="660" w:hanging="360"/>
      </w:pPr>
      <w:rPr>
        <w:rFonts w:hint="default"/>
        <w:b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7">
    <w:nsid w:val="33AA2E9F"/>
    <w:multiLevelType w:val="hybridMultilevel"/>
    <w:tmpl w:val="28C472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F95D08"/>
    <w:multiLevelType w:val="hybridMultilevel"/>
    <w:tmpl w:val="80B056AA"/>
    <w:lvl w:ilvl="0" w:tplc="FB3E0260">
      <w:start w:val="1"/>
      <w:numFmt w:val="lowerLetter"/>
      <w:lvlText w:val="%1-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9">
    <w:nsid w:val="3D9841C0"/>
    <w:multiLevelType w:val="hybridMultilevel"/>
    <w:tmpl w:val="31F63A56"/>
    <w:lvl w:ilvl="0" w:tplc="81B45326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F2C348E"/>
    <w:multiLevelType w:val="hybridMultilevel"/>
    <w:tmpl w:val="66DC63A4"/>
    <w:lvl w:ilvl="0" w:tplc="CC02E7D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45BD4"/>
    <w:multiLevelType w:val="hybridMultilevel"/>
    <w:tmpl w:val="5AFCD73A"/>
    <w:lvl w:ilvl="0" w:tplc="BCC680F2">
      <w:start w:val="1"/>
      <w:numFmt w:val="lowerLetter"/>
      <w:lvlText w:val="%1-"/>
      <w:lvlJc w:val="left"/>
      <w:pPr>
        <w:ind w:left="720" w:hanging="360"/>
      </w:pPr>
      <w:rPr>
        <w:rFonts w:cs="Arabic Transparen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3A3321"/>
    <w:multiLevelType w:val="hybridMultilevel"/>
    <w:tmpl w:val="C55C0750"/>
    <w:lvl w:ilvl="0" w:tplc="C8087A1A">
      <w:start w:val="1"/>
      <w:numFmt w:val="lowerLetter"/>
      <w:lvlText w:val="%1-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">
    <w:nsid w:val="4AEB6CEB"/>
    <w:multiLevelType w:val="hybridMultilevel"/>
    <w:tmpl w:val="7A8E40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181904"/>
    <w:multiLevelType w:val="hybridMultilevel"/>
    <w:tmpl w:val="6F3CBB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955EA3"/>
    <w:multiLevelType w:val="hybridMultilevel"/>
    <w:tmpl w:val="EF423942"/>
    <w:lvl w:ilvl="0" w:tplc="B052C2B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A64111"/>
    <w:multiLevelType w:val="hybridMultilevel"/>
    <w:tmpl w:val="991C4674"/>
    <w:lvl w:ilvl="0" w:tplc="4AB44BF0"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17">
    <w:nsid w:val="5EED7F6E"/>
    <w:multiLevelType w:val="hybridMultilevel"/>
    <w:tmpl w:val="68A02A48"/>
    <w:lvl w:ilvl="0" w:tplc="F93E7956">
      <w:start w:val="1"/>
      <w:numFmt w:val="lowerLetter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8">
    <w:nsid w:val="6D977965"/>
    <w:multiLevelType w:val="hybridMultilevel"/>
    <w:tmpl w:val="0332DAC0"/>
    <w:lvl w:ilvl="0" w:tplc="38E65E4C">
      <w:start w:val="1"/>
      <w:numFmt w:val="lowerLetter"/>
      <w:lvlText w:val="%1-"/>
      <w:lvlJc w:val="left"/>
      <w:pPr>
        <w:ind w:left="4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9">
    <w:nsid w:val="6EC84FFE"/>
    <w:multiLevelType w:val="hybridMultilevel"/>
    <w:tmpl w:val="65584AAC"/>
    <w:lvl w:ilvl="0" w:tplc="37E8507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</w:num>
  <w:num w:numId="5">
    <w:abstractNumId w:val="9"/>
  </w:num>
  <w:num w:numId="6">
    <w:abstractNumId w:val="0"/>
  </w:num>
  <w:num w:numId="7">
    <w:abstractNumId w:val="16"/>
  </w:num>
  <w:num w:numId="8">
    <w:abstractNumId w:val="17"/>
  </w:num>
  <w:num w:numId="9">
    <w:abstractNumId w:val="6"/>
  </w:num>
  <w:num w:numId="10">
    <w:abstractNumId w:val="14"/>
  </w:num>
  <w:num w:numId="11">
    <w:abstractNumId w:val="13"/>
  </w:num>
  <w:num w:numId="12">
    <w:abstractNumId w:val="11"/>
  </w:num>
  <w:num w:numId="13">
    <w:abstractNumId w:val="12"/>
  </w:num>
  <w:num w:numId="14">
    <w:abstractNumId w:val="18"/>
  </w:num>
  <w:num w:numId="15">
    <w:abstractNumId w:val="8"/>
  </w:num>
  <w:num w:numId="16">
    <w:abstractNumId w:val="4"/>
  </w:num>
  <w:num w:numId="17">
    <w:abstractNumId w:val="7"/>
  </w:num>
  <w:num w:numId="18">
    <w:abstractNumId w:val="15"/>
  </w:num>
  <w:num w:numId="19">
    <w:abstractNumId w:val="10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compat/>
  <w:rsids>
    <w:rsidRoot w:val="003353AA"/>
    <w:rsid w:val="000D4EBF"/>
    <w:rsid w:val="000F7ADF"/>
    <w:rsid w:val="00213C40"/>
    <w:rsid w:val="00221F48"/>
    <w:rsid w:val="00250517"/>
    <w:rsid w:val="002F3BB7"/>
    <w:rsid w:val="003353AA"/>
    <w:rsid w:val="004604ED"/>
    <w:rsid w:val="005D2B81"/>
    <w:rsid w:val="00652F9C"/>
    <w:rsid w:val="00793404"/>
    <w:rsid w:val="00862789"/>
    <w:rsid w:val="008E4416"/>
    <w:rsid w:val="00924E6C"/>
    <w:rsid w:val="009751D0"/>
    <w:rsid w:val="00AC4A26"/>
    <w:rsid w:val="00B135FD"/>
    <w:rsid w:val="00CA6ED8"/>
    <w:rsid w:val="00CB46C9"/>
    <w:rsid w:val="00D97E17"/>
    <w:rsid w:val="00FA232B"/>
    <w:rsid w:val="00FE6D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  <o:rules v:ext="edit">
        <o:r id="V:Rule5" type="arc" idref="#_x0000_s1130"/>
        <o:r id="V:Rule6" type="arc" idref="#_x0000_s1140"/>
        <o:r id="V:Rule7" type="connector" idref="#_x0000_s1104"/>
        <o:r id="V:Rule8" type="connector" idref="#_x0000_s1097"/>
        <o:r id="V:Rule9" type="connector" idref="#_x0000_s1096"/>
        <o:r id="V:Rule10" type="connector" idref="#_x0000_s110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53AA"/>
    <w:pPr>
      <w:spacing w:after="0" w:line="240" w:lineRule="auto"/>
    </w:pPr>
    <w:rPr>
      <w:rFonts w:ascii="Times New Roman" w:eastAsia="Times New Roman" w:hAnsi="Times New Roman" w:cs="Arabic Transparent"/>
      <w:sz w:val="24"/>
      <w:szCs w:val="28"/>
      <w:lang w:eastAsia="fr-FR"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353AA"/>
    <w:pPr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bidi="ar-SA"/>
    </w:rPr>
  </w:style>
  <w:style w:type="table" w:styleId="Grilledutableau">
    <w:name w:val="Table Grid"/>
    <w:basedOn w:val="TableauNormal"/>
    <w:rsid w:val="00652F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qFormat/>
    <w:rsid w:val="00652F9C"/>
    <w:rPr>
      <w:i/>
      <w:iCs/>
    </w:rPr>
  </w:style>
  <w:style w:type="paragraph" w:styleId="Sansinterligne">
    <w:name w:val="No Spacing"/>
    <w:uiPriority w:val="1"/>
    <w:qFormat/>
    <w:rsid w:val="000D4EBF"/>
    <w:pPr>
      <w:spacing w:after="0" w:line="240" w:lineRule="auto"/>
    </w:pPr>
    <w:rPr>
      <w:rFonts w:ascii="Times New Roman" w:eastAsia="Times New Roman" w:hAnsi="Times New Roman" w:cs="Arabic Transparent"/>
      <w:sz w:val="24"/>
      <w:szCs w:val="28"/>
      <w:lang w:eastAsia="fr-FR" w:bidi="ar-TN"/>
    </w:rPr>
  </w:style>
  <w:style w:type="paragraph" w:styleId="Pieddepage">
    <w:name w:val="footer"/>
    <w:basedOn w:val="Normal"/>
    <w:link w:val="PieddepageCar"/>
    <w:uiPriority w:val="99"/>
    <w:rsid w:val="00793404"/>
    <w:pPr>
      <w:tabs>
        <w:tab w:val="center" w:pos="4536"/>
        <w:tab w:val="right" w:pos="9072"/>
      </w:tabs>
    </w:pPr>
    <w:rPr>
      <w:rFonts w:cs="Times New Roman"/>
      <w:szCs w:val="24"/>
      <w:lang w:bidi="ar-SA"/>
    </w:rPr>
  </w:style>
  <w:style w:type="character" w:customStyle="1" w:styleId="PieddepageCar">
    <w:name w:val="Pied de page Car"/>
    <w:basedOn w:val="Policepardfaut"/>
    <w:link w:val="Pieddepage"/>
    <w:uiPriority w:val="99"/>
    <w:rsid w:val="00793404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rsid w:val="00793404"/>
    <w:pPr>
      <w:tabs>
        <w:tab w:val="center" w:pos="4536"/>
        <w:tab w:val="right" w:pos="9072"/>
      </w:tabs>
    </w:pPr>
    <w:rPr>
      <w:rFonts w:cs="Times New Roman"/>
      <w:szCs w:val="24"/>
      <w:lang w:bidi="ar-SA"/>
    </w:rPr>
  </w:style>
  <w:style w:type="character" w:customStyle="1" w:styleId="En-tteCar">
    <w:name w:val="En-tête Car"/>
    <w:basedOn w:val="Policepardfaut"/>
    <w:link w:val="En-tte"/>
    <w:rsid w:val="00793404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244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sciences-physiques.ac-dijon.fr/documents/chimie/Verrerie/gif/erlen_rempl_small.gif" TargetMode="External"/><Relationship Id="rId13" Type="http://schemas.openxmlformats.org/officeDocument/2006/relationships/image" Target="media/image5.png"/><Relationship Id="rId18" Type="http://schemas.openxmlformats.org/officeDocument/2006/relationships/image" Target="http://sciences-physiques.ac-dijon.fr/documents/chimie/Verrerie/gif/pHmetre_small.gif" TargetMode="External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png"/><Relationship Id="rId12" Type="http://schemas.openxmlformats.org/officeDocument/2006/relationships/image" Target="http://sciences-physiques.ac-dijon.fr/documents/chimie/Verrerie/gif/eprouv_grad.gif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http://sciences-physiques.ac-dijon.fr/documents/chimie/Verrerie/gif/electroU_small.gif" TargetMode="External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http://sciences-physiques.ac-dijon.fr/documents/chimie/Verrerie/gif/tube_essais_bouch_small.gif" TargetMode="External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oleObject" Target="embeddings/oleObject4.bin"/><Relationship Id="rId10" Type="http://schemas.openxmlformats.org/officeDocument/2006/relationships/image" Target="http://sciences-physiques.ac-dijon.fr/documents/chimie/Verrerie/gif/ballon_small.gif" TargetMode="External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http://sciences-physiques.ac-dijon.fr/documents/chimie/Verrerie/gif/becher_small.gif" TargetMode="External"/><Relationship Id="rId27" Type="http://schemas.openxmlformats.org/officeDocument/2006/relationships/image" Target="media/image13.wmf"/><Relationship Id="rId30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31</Words>
  <Characters>5125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Chortani Atef</cp:lastModifiedBy>
  <cp:revision>2</cp:revision>
  <dcterms:created xsi:type="dcterms:W3CDTF">2011-12-18T16:16:00Z</dcterms:created>
  <dcterms:modified xsi:type="dcterms:W3CDTF">2011-12-18T16:16:00Z</dcterms:modified>
</cp:coreProperties>
</file>